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0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33.xml" ContentType="application/vnd.openxmlformats-officedocument.presentationml.slide+xml"/>
  <Override PartName="/ppt/slides/slide28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3.xml" ContentType="application/vnd.openxmlformats-officedocument.presentationml.slide+xml"/>
  <Override PartName="/ppt/slides/slide34.xml" ContentType="application/vnd.openxmlformats-officedocument.presentationml.slide+xml"/>
  <Override PartName="/ppt/slides/slide41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2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1" r:id="rId2"/>
    <p:sldId id="302" r:id="rId3"/>
    <p:sldId id="309" r:id="rId4"/>
    <p:sldId id="305" r:id="rId5"/>
    <p:sldId id="306" r:id="rId6"/>
    <p:sldId id="307" r:id="rId7"/>
    <p:sldId id="308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33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44" r:id="rId29"/>
    <p:sldId id="345" r:id="rId30"/>
    <p:sldId id="346" r:id="rId31"/>
    <p:sldId id="347" r:id="rId32"/>
    <p:sldId id="348" r:id="rId33"/>
    <p:sldId id="349" r:id="rId34"/>
    <p:sldId id="361" r:id="rId35"/>
    <p:sldId id="360" r:id="rId36"/>
    <p:sldId id="362" r:id="rId37"/>
    <p:sldId id="363" r:id="rId38"/>
    <p:sldId id="364" r:id="rId39"/>
    <p:sldId id="365" r:id="rId40"/>
    <p:sldId id="366" r:id="rId41"/>
    <p:sldId id="367" r:id="rId42"/>
    <p:sldId id="368" r:id="rId43"/>
    <p:sldId id="369" r:id="rId44"/>
    <p:sldId id="370" r:id="rId45"/>
    <p:sldId id="371" r:id="rId46"/>
    <p:sldId id="373" r:id="rId47"/>
    <p:sldId id="372" r:id="rId48"/>
    <p:sldId id="374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55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ustomXml" Target="../customXml/item3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132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07440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3312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7368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9252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26664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433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1746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2383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7693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73601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4BADE7-55C2-4AFF-922D-94D740FAB008}" type="datetimeFigureOut">
              <a:rPr lang="en-IN" smtClean="0"/>
              <a:t>1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894105-2274-496C-BDDE-9EA6AA6CB7F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294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7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2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2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Cantilever with point load at free en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is is the easiest problem to solve. The BMD is simple and so are the equations obtained from boundary conditions.</a:t>
            </a:r>
            <a:endParaRPr lang="en-IN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07704" y="3429000"/>
            <a:ext cx="5976664" cy="1584176"/>
            <a:chOff x="1907704" y="3429000"/>
            <a:chExt cx="5976664" cy="1584176"/>
          </a:xfrm>
        </p:grpSpPr>
        <p:sp>
          <p:nvSpPr>
            <p:cNvPr id="4" name="Rectangle 3"/>
            <p:cNvSpPr/>
            <p:nvPr/>
          </p:nvSpPr>
          <p:spPr>
            <a:xfrm>
              <a:off x="2411760" y="4077072"/>
              <a:ext cx="5040560" cy="3960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907704" y="3429000"/>
              <a:ext cx="504056" cy="158417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483768" y="447311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A</a:t>
              </a:r>
              <a:endParaRPr lang="en-IN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092280" y="450912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B</a:t>
              </a:r>
              <a:endParaRPr lang="en-IN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7452320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524328" y="3429000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P</a:t>
              </a:r>
              <a:endParaRPr lang="en-IN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24964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075240" cy="4525963"/>
          </a:xfrm>
        </p:spPr>
        <p:txBody>
          <a:bodyPr/>
          <a:lstStyle/>
          <a:p>
            <a:r>
              <a:rPr lang="en-IN" dirty="0" smtClean="0"/>
              <a:t>The boundary conditions are both slope and deflection at the fixed end, i.e. origin are zero</a:t>
            </a:r>
            <a:endParaRPr lang="en-IN" dirty="0"/>
          </a:p>
        </p:txBody>
      </p:sp>
      <p:grpSp>
        <p:nvGrpSpPr>
          <p:cNvPr id="24" name="Group 23"/>
          <p:cNvGrpSpPr/>
          <p:nvPr/>
        </p:nvGrpSpPr>
        <p:grpSpPr>
          <a:xfrm>
            <a:off x="1835696" y="3501008"/>
            <a:ext cx="6480720" cy="2736304"/>
            <a:chOff x="1835696" y="3501008"/>
            <a:chExt cx="6480720" cy="2736304"/>
          </a:xfrm>
        </p:grpSpPr>
        <p:grpSp>
          <p:nvGrpSpPr>
            <p:cNvPr id="15" name="Group 14"/>
            <p:cNvGrpSpPr/>
            <p:nvPr/>
          </p:nvGrpSpPr>
          <p:grpSpPr>
            <a:xfrm>
              <a:off x="1835696" y="4005112"/>
              <a:ext cx="6048672" cy="2232200"/>
              <a:chOff x="1835696" y="4005112"/>
              <a:chExt cx="6048672" cy="22322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411760" y="4149080"/>
                <a:ext cx="5472608" cy="1449452"/>
                <a:chOff x="2411760" y="3429000"/>
                <a:chExt cx="5472608" cy="1449452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2411760" y="4077072"/>
                  <a:ext cx="5040560" cy="396044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2483768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092280" y="45091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74523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7524328" y="3429000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P</a:t>
                  </a:r>
                  <a:endParaRPr lang="en-IN" sz="2400" b="1" dirty="0"/>
                </a:p>
              </p:txBody>
            </p:sp>
          </p:grp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2416522" y="524671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Arc 6"/>
              <p:cNvSpPr>
                <a:spLocks/>
              </p:cNvSpPr>
              <p:nvPr/>
            </p:nvSpPr>
            <p:spPr bwMode="auto">
              <a:xfrm>
                <a:off x="2411760" y="4209256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907704" y="5559623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835696" y="4005112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</p:grp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425408" y="350100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rot="5400000" flipV="1">
              <a:off x="5111760" y="2313176"/>
              <a:ext cx="0" cy="54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11760" y="3573016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12360" y="47971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0" y="3818705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4570338" y="5174656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>
              <a:off x="4565576" y="413720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1520" y="548756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9512" y="3933056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65269"/>
              </p:ext>
            </p:extLst>
          </p:nvPr>
        </p:nvGraphicFramePr>
        <p:xfrm>
          <a:off x="4092575" y="2564904"/>
          <a:ext cx="3467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564904"/>
                        <a:ext cx="3467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42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196752"/>
            <a:ext cx="8075240" cy="4525963"/>
          </a:xfrm>
        </p:spPr>
        <p:txBody>
          <a:bodyPr/>
          <a:lstStyle/>
          <a:p>
            <a:r>
              <a:rPr lang="en-IN" dirty="0" smtClean="0"/>
              <a:t>Applying boundary conditions (BCs) we get</a:t>
            </a:r>
            <a:endParaRPr lang="en-IN" dirty="0"/>
          </a:p>
        </p:txBody>
      </p:sp>
      <p:grpSp>
        <p:nvGrpSpPr>
          <p:cNvPr id="24" name="Group 23"/>
          <p:cNvGrpSpPr/>
          <p:nvPr/>
        </p:nvGrpSpPr>
        <p:grpSpPr>
          <a:xfrm>
            <a:off x="1331640" y="4005064"/>
            <a:ext cx="6480720" cy="2736304"/>
            <a:chOff x="1835696" y="3501008"/>
            <a:chExt cx="6480720" cy="2736304"/>
          </a:xfrm>
        </p:grpSpPr>
        <p:grpSp>
          <p:nvGrpSpPr>
            <p:cNvPr id="15" name="Group 14"/>
            <p:cNvGrpSpPr/>
            <p:nvPr/>
          </p:nvGrpSpPr>
          <p:grpSpPr>
            <a:xfrm>
              <a:off x="1835696" y="4005112"/>
              <a:ext cx="6048672" cy="2232200"/>
              <a:chOff x="1835696" y="4005112"/>
              <a:chExt cx="6048672" cy="22322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411760" y="4149080"/>
                <a:ext cx="5472608" cy="1449452"/>
                <a:chOff x="2411760" y="3429000"/>
                <a:chExt cx="5472608" cy="1449452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2411760" y="4077072"/>
                  <a:ext cx="5040560" cy="396044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2483768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092280" y="45091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74523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7524328" y="3429000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P</a:t>
                  </a:r>
                  <a:endParaRPr lang="en-IN" sz="2400" b="1" dirty="0"/>
                </a:p>
              </p:txBody>
            </p:sp>
          </p:grp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2416522" y="524671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Arc 6"/>
              <p:cNvSpPr>
                <a:spLocks/>
              </p:cNvSpPr>
              <p:nvPr/>
            </p:nvSpPr>
            <p:spPr bwMode="auto">
              <a:xfrm>
                <a:off x="2411760" y="4209256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907704" y="5559623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835696" y="4005112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</p:grp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425408" y="350100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rot="5400000" flipV="1">
              <a:off x="5111760" y="2313176"/>
              <a:ext cx="0" cy="54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11760" y="3573016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12360" y="47971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0" y="3818705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4570338" y="5174656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>
              <a:off x="4565576" y="413720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1520" y="548756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9512" y="3933056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11485"/>
              </p:ext>
            </p:extLst>
          </p:nvPr>
        </p:nvGraphicFramePr>
        <p:xfrm>
          <a:off x="1331640" y="1765848"/>
          <a:ext cx="6858000" cy="209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2743200" imgH="838080" progId="Equation.DSMT4">
                  <p:embed/>
                </p:oleObj>
              </mc:Choice>
              <mc:Fallback>
                <p:oleObj name="Equation" r:id="rId3" imgW="274320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65848"/>
                        <a:ext cx="6858000" cy="209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54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196752"/>
            <a:ext cx="8075240" cy="4525963"/>
          </a:xfrm>
        </p:spPr>
        <p:txBody>
          <a:bodyPr/>
          <a:lstStyle/>
          <a:p>
            <a:r>
              <a:rPr lang="en-IN" dirty="0" smtClean="0"/>
              <a:t>Thus the deflection curve is</a:t>
            </a:r>
            <a:endParaRPr lang="en-IN" dirty="0"/>
          </a:p>
        </p:txBody>
      </p:sp>
      <p:grpSp>
        <p:nvGrpSpPr>
          <p:cNvPr id="24" name="Group 23"/>
          <p:cNvGrpSpPr/>
          <p:nvPr/>
        </p:nvGrpSpPr>
        <p:grpSpPr>
          <a:xfrm>
            <a:off x="1331640" y="4005064"/>
            <a:ext cx="6480720" cy="2736304"/>
            <a:chOff x="1835696" y="3501008"/>
            <a:chExt cx="6480720" cy="2736304"/>
          </a:xfrm>
        </p:grpSpPr>
        <p:grpSp>
          <p:nvGrpSpPr>
            <p:cNvPr id="15" name="Group 14"/>
            <p:cNvGrpSpPr/>
            <p:nvPr/>
          </p:nvGrpSpPr>
          <p:grpSpPr>
            <a:xfrm>
              <a:off x="1835696" y="4005112"/>
              <a:ext cx="6048672" cy="2232200"/>
              <a:chOff x="1835696" y="4005112"/>
              <a:chExt cx="6048672" cy="22322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411760" y="4149080"/>
                <a:ext cx="5472608" cy="1449452"/>
                <a:chOff x="2411760" y="3429000"/>
                <a:chExt cx="5472608" cy="1449452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2411760" y="4077072"/>
                  <a:ext cx="5040560" cy="396044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2483768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092280" y="45091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74523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7524328" y="3429000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P</a:t>
                  </a:r>
                  <a:endParaRPr lang="en-IN" sz="2400" b="1" dirty="0"/>
                </a:p>
              </p:txBody>
            </p:sp>
          </p:grp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2416522" y="524671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Arc 6"/>
              <p:cNvSpPr>
                <a:spLocks/>
              </p:cNvSpPr>
              <p:nvPr/>
            </p:nvSpPr>
            <p:spPr bwMode="auto">
              <a:xfrm>
                <a:off x="2411760" y="4209256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907704" y="5559623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835696" y="4005112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</p:grp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425408" y="350100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rot="5400000" flipV="1">
              <a:off x="5111760" y="2313176"/>
              <a:ext cx="0" cy="54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11760" y="3573016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12360" y="47971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0" y="3818705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4570338" y="5174656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>
              <a:off x="4565576" y="413720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1520" y="548756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9512" y="3933056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89694"/>
              </p:ext>
            </p:extLst>
          </p:nvPr>
        </p:nvGraphicFramePr>
        <p:xfrm>
          <a:off x="3132138" y="2289175"/>
          <a:ext cx="4000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89175"/>
                        <a:ext cx="40005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87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196752"/>
            <a:ext cx="8075240" cy="4525963"/>
          </a:xfrm>
        </p:spPr>
        <p:txBody>
          <a:bodyPr/>
          <a:lstStyle/>
          <a:p>
            <a:r>
              <a:rPr lang="en-IN" dirty="0" smtClean="0"/>
              <a:t>Some useful information</a:t>
            </a:r>
            <a:endParaRPr lang="en-IN" dirty="0"/>
          </a:p>
        </p:txBody>
      </p:sp>
      <p:grpSp>
        <p:nvGrpSpPr>
          <p:cNvPr id="24" name="Group 23"/>
          <p:cNvGrpSpPr/>
          <p:nvPr/>
        </p:nvGrpSpPr>
        <p:grpSpPr>
          <a:xfrm>
            <a:off x="1331640" y="4005064"/>
            <a:ext cx="6480720" cy="2736304"/>
            <a:chOff x="1835696" y="3501008"/>
            <a:chExt cx="6480720" cy="2736304"/>
          </a:xfrm>
        </p:grpSpPr>
        <p:grpSp>
          <p:nvGrpSpPr>
            <p:cNvPr id="15" name="Group 14"/>
            <p:cNvGrpSpPr/>
            <p:nvPr/>
          </p:nvGrpSpPr>
          <p:grpSpPr>
            <a:xfrm>
              <a:off x="1835696" y="4005112"/>
              <a:ext cx="6048672" cy="2232200"/>
              <a:chOff x="1835696" y="4005112"/>
              <a:chExt cx="6048672" cy="22322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411760" y="4149080"/>
                <a:ext cx="5472608" cy="1449452"/>
                <a:chOff x="2411760" y="3429000"/>
                <a:chExt cx="5472608" cy="1449452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2411760" y="4077072"/>
                  <a:ext cx="5040560" cy="396044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2483768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092280" y="45091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74523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7524328" y="3429000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P</a:t>
                  </a:r>
                  <a:endParaRPr lang="en-IN" sz="2400" b="1" dirty="0"/>
                </a:p>
              </p:txBody>
            </p:sp>
          </p:grp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2416522" y="524671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Arc 6"/>
              <p:cNvSpPr>
                <a:spLocks/>
              </p:cNvSpPr>
              <p:nvPr/>
            </p:nvSpPr>
            <p:spPr bwMode="auto">
              <a:xfrm>
                <a:off x="2411760" y="4209256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907704" y="5559623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835696" y="4005112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</p:grp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425408" y="350100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rot="5400000" flipV="1">
              <a:off x="5111760" y="2313176"/>
              <a:ext cx="0" cy="54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11760" y="3573016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12360" y="47971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0" y="3818705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4570338" y="5174656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>
              <a:off x="4565576" y="413720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1520" y="548756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9512" y="3933056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88841"/>
              </p:ext>
            </p:extLst>
          </p:nvPr>
        </p:nvGraphicFramePr>
        <p:xfrm>
          <a:off x="1979712" y="2060848"/>
          <a:ext cx="5067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060848"/>
                        <a:ext cx="50673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37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196752"/>
            <a:ext cx="8075240" cy="4525963"/>
          </a:xfrm>
        </p:spPr>
        <p:txBody>
          <a:bodyPr/>
          <a:lstStyle/>
          <a:p>
            <a:r>
              <a:rPr lang="en-IN" dirty="0" smtClean="0"/>
              <a:t>Some useful information</a:t>
            </a:r>
            <a:endParaRPr lang="en-IN" dirty="0"/>
          </a:p>
        </p:txBody>
      </p:sp>
      <p:grpSp>
        <p:nvGrpSpPr>
          <p:cNvPr id="24" name="Group 23"/>
          <p:cNvGrpSpPr/>
          <p:nvPr/>
        </p:nvGrpSpPr>
        <p:grpSpPr>
          <a:xfrm>
            <a:off x="1331640" y="4005064"/>
            <a:ext cx="6480720" cy="2736304"/>
            <a:chOff x="1835696" y="3501008"/>
            <a:chExt cx="6480720" cy="2736304"/>
          </a:xfrm>
        </p:grpSpPr>
        <p:grpSp>
          <p:nvGrpSpPr>
            <p:cNvPr id="15" name="Group 14"/>
            <p:cNvGrpSpPr/>
            <p:nvPr/>
          </p:nvGrpSpPr>
          <p:grpSpPr>
            <a:xfrm>
              <a:off x="1835696" y="4005112"/>
              <a:ext cx="6048672" cy="2232200"/>
              <a:chOff x="1835696" y="4005112"/>
              <a:chExt cx="6048672" cy="22322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411760" y="4149080"/>
                <a:ext cx="5472608" cy="1449452"/>
                <a:chOff x="2411760" y="3429000"/>
                <a:chExt cx="5472608" cy="1449452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2411760" y="4077072"/>
                  <a:ext cx="5040560" cy="396044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2483768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092280" y="45091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74523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7524328" y="3429000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P</a:t>
                  </a:r>
                  <a:endParaRPr lang="en-IN" sz="2400" b="1" dirty="0"/>
                </a:p>
              </p:txBody>
            </p:sp>
          </p:grp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2416522" y="524671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Arc 6"/>
              <p:cNvSpPr>
                <a:spLocks/>
              </p:cNvSpPr>
              <p:nvPr/>
            </p:nvSpPr>
            <p:spPr bwMode="auto">
              <a:xfrm>
                <a:off x="2411760" y="4209256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907704" y="5559623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835696" y="4005112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</p:grp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425408" y="350100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rot="5400000" flipV="1">
              <a:off x="5111760" y="2313176"/>
              <a:ext cx="0" cy="54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11760" y="3573016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12360" y="47971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0" y="3818705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4570338" y="5174656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>
              <a:off x="4565576" y="413720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1520" y="548756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9512" y="3933056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65281"/>
              </p:ext>
            </p:extLst>
          </p:nvPr>
        </p:nvGraphicFramePr>
        <p:xfrm>
          <a:off x="1751013" y="2060575"/>
          <a:ext cx="5524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3" imgW="1841400" imgH="419040" progId="Equation.DSMT4">
                  <p:embed/>
                </p:oleObj>
              </mc:Choice>
              <mc:Fallback>
                <p:oleObj name="Equation" r:id="rId3" imgW="1841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060575"/>
                        <a:ext cx="55245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31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96752"/>
            <a:ext cx="4906888" cy="452596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The extrema for v is at x=0,2L</a:t>
            </a:r>
          </a:p>
          <a:p>
            <a:r>
              <a:rPr lang="en-IN" sz="2800" dirty="0" smtClean="0"/>
              <a:t>The minimum is at x=0</a:t>
            </a:r>
          </a:p>
          <a:p>
            <a:r>
              <a:rPr lang="en-IN" sz="2800" dirty="0" smtClean="0"/>
              <a:t>Since v”&lt;0 within AB, maximum deflection is at x=L</a:t>
            </a:r>
          </a:p>
          <a:p>
            <a:r>
              <a:rPr lang="en-IN" sz="2800" dirty="0" smtClean="0"/>
              <a:t>Maximum slope is also at x=L </a:t>
            </a:r>
            <a:endParaRPr lang="en-IN" sz="28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1331640" y="4005064"/>
            <a:ext cx="6480720" cy="2736304"/>
            <a:chOff x="1835696" y="3501008"/>
            <a:chExt cx="6480720" cy="2736304"/>
          </a:xfrm>
        </p:grpSpPr>
        <p:grpSp>
          <p:nvGrpSpPr>
            <p:cNvPr id="15" name="Group 14"/>
            <p:cNvGrpSpPr/>
            <p:nvPr/>
          </p:nvGrpSpPr>
          <p:grpSpPr>
            <a:xfrm>
              <a:off x="1835696" y="4005112"/>
              <a:ext cx="6048672" cy="2232200"/>
              <a:chOff x="1835696" y="4005112"/>
              <a:chExt cx="6048672" cy="22322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411760" y="4149080"/>
                <a:ext cx="5472608" cy="1449452"/>
                <a:chOff x="2411760" y="3429000"/>
                <a:chExt cx="5472608" cy="1449452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2411760" y="4077072"/>
                  <a:ext cx="5040560" cy="396044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2483768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092280" y="45091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74523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7524328" y="3429000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P</a:t>
                  </a:r>
                  <a:endParaRPr lang="en-IN" sz="2400" b="1" dirty="0"/>
                </a:p>
              </p:txBody>
            </p:sp>
          </p:grp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2416522" y="524671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Arc 6"/>
              <p:cNvSpPr>
                <a:spLocks/>
              </p:cNvSpPr>
              <p:nvPr/>
            </p:nvSpPr>
            <p:spPr bwMode="auto">
              <a:xfrm>
                <a:off x="2411760" y="4209256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907704" y="5559623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835696" y="4005112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</p:grp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425408" y="350100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rot="5400000" flipV="1">
              <a:off x="5111760" y="2313176"/>
              <a:ext cx="0" cy="54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11760" y="3573016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12360" y="47971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0" y="3818705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4570338" y="5174656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>
              <a:off x="4565576" y="413720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1520" y="548756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9512" y="3933056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79385"/>
              </p:ext>
            </p:extLst>
          </p:nvPr>
        </p:nvGraphicFramePr>
        <p:xfrm>
          <a:off x="5281613" y="1168648"/>
          <a:ext cx="36830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1841400" imgH="1346040" progId="Equation.DSMT4">
                  <p:embed/>
                </p:oleObj>
              </mc:Choice>
              <mc:Fallback>
                <p:oleObj name="Equation" r:id="rId3" imgW="18414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168648"/>
                        <a:ext cx="36830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41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 smtClean="0"/>
              <a:t>This is another easy problem to solve. The BMD is simple and so are the equations obtained from boundary conditions.</a:t>
            </a:r>
            <a:endParaRPr lang="en-IN" dirty="0"/>
          </a:p>
        </p:txBody>
      </p:sp>
      <p:grpSp>
        <p:nvGrpSpPr>
          <p:cNvPr id="8" name="Group 7"/>
          <p:cNvGrpSpPr/>
          <p:nvPr/>
        </p:nvGrpSpPr>
        <p:grpSpPr>
          <a:xfrm>
            <a:off x="2645200" y="3429000"/>
            <a:ext cx="3600000" cy="1440160"/>
            <a:chOff x="2645200" y="3429000"/>
            <a:chExt cx="3600000" cy="1440160"/>
          </a:xfrm>
        </p:grpSpPr>
        <p:sp>
          <p:nvSpPr>
            <p:cNvPr id="4" name="Rectangle 3"/>
            <p:cNvSpPr/>
            <p:nvPr/>
          </p:nvSpPr>
          <p:spPr>
            <a:xfrm>
              <a:off x="2645200" y="4077072"/>
              <a:ext cx="3600000" cy="36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771800" y="447311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A</a:t>
              </a:r>
              <a:endParaRPr lang="en-IN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724128" y="44998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B</a:t>
              </a:r>
              <a:endParaRPr lang="en-IN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621830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57241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597498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5223840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4709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72966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980520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425290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4499992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37587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400958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3279624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3526712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2785448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3036304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342328" y="3487408"/>
              <a:ext cx="324000" cy="324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w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Isosceles Triangle 10"/>
          <p:cNvSpPr/>
          <p:nvPr/>
        </p:nvSpPr>
        <p:spPr>
          <a:xfrm>
            <a:off x="2483768" y="4437152"/>
            <a:ext cx="360040" cy="360000"/>
          </a:xfrm>
          <a:prstGeom prst="triangle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Oval 33"/>
          <p:cNvSpPr/>
          <p:nvPr/>
        </p:nvSpPr>
        <p:spPr>
          <a:xfrm>
            <a:off x="6056872" y="4437152"/>
            <a:ext cx="360040" cy="360000"/>
          </a:xfrm>
          <a:prstGeom prst="ellipse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9531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/>
              <a:t>Draw the FBD</a:t>
            </a:r>
          </a:p>
          <a:p>
            <a:r>
              <a:rPr lang="en-IN" dirty="0"/>
              <a:t>At </a:t>
            </a:r>
            <a:r>
              <a:rPr lang="en-IN" dirty="0" smtClean="0"/>
              <a:t>both ends, </a:t>
            </a:r>
            <a:r>
              <a:rPr lang="en-IN" dirty="0"/>
              <a:t>since </a:t>
            </a:r>
            <a:r>
              <a:rPr lang="en-IN" dirty="0" smtClean="0"/>
              <a:t>pin (or roller) permits rotation but no (vertical) translation there will </a:t>
            </a:r>
            <a:r>
              <a:rPr lang="en-IN" dirty="0"/>
              <a:t>be </a:t>
            </a:r>
            <a:r>
              <a:rPr lang="en-IN" dirty="0" smtClean="0"/>
              <a:t>only </a:t>
            </a:r>
            <a:r>
              <a:rPr lang="en-IN" dirty="0"/>
              <a:t>a force </a:t>
            </a:r>
            <a:r>
              <a:rPr lang="en-IN" dirty="0" smtClean="0"/>
              <a:t>as reaction at each end</a:t>
            </a:r>
            <a:endParaRPr lang="en-IN" dirty="0"/>
          </a:p>
        </p:txBody>
      </p:sp>
      <p:grpSp>
        <p:nvGrpSpPr>
          <p:cNvPr id="8" name="Group 7"/>
          <p:cNvGrpSpPr/>
          <p:nvPr/>
        </p:nvGrpSpPr>
        <p:grpSpPr>
          <a:xfrm>
            <a:off x="2645200" y="3429000"/>
            <a:ext cx="3600000" cy="1377444"/>
            <a:chOff x="2645200" y="3429000"/>
            <a:chExt cx="3600000" cy="1377444"/>
          </a:xfrm>
        </p:grpSpPr>
        <p:sp>
          <p:nvSpPr>
            <p:cNvPr id="4" name="Rectangle 3"/>
            <p:cNvSpPr/>
            <p:nvPr/>
          </p:nvSpPr>
          <p:spPr>
            <a:xfrm>
              <a:off x="2645200" y="4077072"/>
              <a:ext cx="3600000" cy="360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99792" y="443711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A</a:t>
              </a:r>
              <a:endParaRPr lang="en-IN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868144" y="442782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B</a:t>
              </a:r>
              <a:endParaRPr lang="en-IN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621830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57241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597498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5223840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4709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72966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980520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425290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4499992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3758728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4009584" y="3429000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3279624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3526712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2785448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3036304" y="3442648"/>
              <a:ext cx="0" cy="648072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342328" y="3487408"/>
              <a:ext cx="324000" cy="324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I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w</a:t>
              </a:r>
              <a:endPara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Line 5"/>
          <p:cNvSpPr>
            <a:spLocks noChangeShapeType="1"/>
          </p:cNvSpPr>
          <p:nvPr/>
        </p:nvSpPr>
        <p:spPr bwMode="auto">
          <a:xfrm flipV="1">
            <a:off x="2653418" y="4454576"/>
            <a:ext cx="0" cy="990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TextBox 35"/>
          <p:cNvSpPr txBox="1"/>
          <p:nvPr/>
        </p:nvSpPr>
        <p:spPr>
          <a:xfrm>
            <a:off x="2144600" y="4767487"/>
            <a:ext cx="54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R</a:t>
            </a:r>
            <a:r>
              <a:rPr lang="en-IN" sz="2400" b="1" baseline="-25000" dirty="0" smtClean="0"/>
              <a:t>A</a:t>
            </a:r>
            <a:endParaRPr lang="en-IN" sz="2400" b="1" baseline="-25000" dirty="0"/>
          </a:p>
        </p:txBody>
      </p:sp>
      <p:sp>
        <p:nvSpPr>
          <p:cNvPr id="38" name="Line 5"/>
          <p:cNvSpPr>
            <a:spLocks noChangeShapeType="1"/>
          </p:cNvSpPr>
          <p:nvPr/>
        </p:nvSpPr>
        <p:spPr bwMode="auto">
          <a:xfrm flipV="1">
            <a:off x="6228184" y="4454576"/>
            <a:ext cx="0" cy="990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0" name="TextBox 39"/>
          <p:cNvSpPr txBox="1"/>
          <p:nvPr/>
        </p:nvSpPr>
        <p:spPr>
          <a:xfrm>
            <a:off x="5717704" y="4767487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R</a:t>
            </a:r>
            <a:r>
              <a:rPr lang="en-IN" sz="2400" b="1" baseline="-25000" dirty="0" smtClean="0"/>
              <a:t>B</a:t>
            </a:r>
            <a:endParaRPr lang="en-IN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73985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/>
              <a:t>Write the equilibrium equations. Here moments are being taken about </a:t>
            </a:r>
            <a:r>
              <a:rPr lang="en-IN" dirty="0" smtClean="0"/>
              <a:t>A.</a:t>
            </a:r>
            <a:endParaRPr lang="en-IN" dirty="0"/>
          </a:p>
        </p:txBody>
      </p:sp>
      <p:grpSp>
        <p:nvGrpSpPr>
          <p:cNvPr id="9" name="Group 8"/>
          <p:cNvGrpSpPr/>
          <p:nvPr/>
        </p:nvGrpSpPr>
        <p:grpSpPr>
          <a:xfrm>
            <a:off x="4635360" y="3573016"/>
            <a:ext cx="4113104" cy="2016176"/>
            <a:chOff x="2144600" y="3429000"/>
            <a:chExt cx="4113104" cy="2016176"/>
          </a:xfrm>
        </p:grpSpPr>
        <p:grpSp>
          <p:nvGrpSpPr>
            <p:cNvPr id="8" name="Group 7"/>
            <p:cNvGrpSpPr/>
            <p:nvPr/>
          </p:nvGrpSpPr>
          <p:grpSpPr>
            <a:xfrm>
              <a:off x="2645200" y="3429000"/>
              <a:ext cx="3600000" cy="1377444"/>
              <a:chOff x="2645200" y="3429000"/>
              <a:chExt cx="3600000" cy="1377444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2645200" y="4077072"/>
                <a:ext cx="3600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699792" y="443711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868144" y="44278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62183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57241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59749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522384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54709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472966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49805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425290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4499992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375872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4009584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327962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3526712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2785448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3036304" y="3442648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4342328" y="3487408"/>
                <a:ext cx="324000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2653418" y="4454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144600" y="4767487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V="1">
              <a:off x="6228184" y="4454576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717704" y="4767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49468"/>
              </p:ext>
            </p:extLst>
          </p:nvPr>
        </p:nvGraphicFramePr>
        <p:xfrm>
          <a:off x="280988" y="1988840"/>
          <a:ext cx="8534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3" imgW="2844720" imgH="812520" progId="Equation.DSMT4">
                  <p:embed/>
                </p:oleObj>
              </mc:Choice>
              <mc:Fallback>
                <p:oleObj name="Equation" r:id="rId3" imgW="284472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988840"/>
                        <a:ext cx="8534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10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et up a coordinate system</a:t>
            </a:r>
          </a:p>
          <a:p>
            <a:r>
              <a:rPr lang="en-IN" sz="2800" dirty="0"/>
              <a:t>We choose A to be the origin, x as positive from A to B and </a:t>
            </a:r>
            <a:r>
              <a:rPr lang="en-IN" sz="2800" dirty="0" err="1"/>
              <a:t>y,v</a:t>
            </a:r>
            <a:r>
              <a:rPr lang="en-IN" sz="2800" dirty="0"/>
              <a:t> as positive </a:t>
            </a:r>
            <a:r>
              <a:rPr lang="en-IN" sz="2800" dirty="0" smtClean="0"/>
              <a:t>upwards</a:t>
            </a:r>
          </a:p>
          <a:p>
            <a:r>
              <a:rPr lang="en-IN" sz="2800" dirty="0"/>
              <a:t>There is only one domain to be considered here – AB</a:t>
            </a:r>
          </a:p>
          <a:p>
            <a:r>
              <a:rPr lang="en-IN" sz="2800" dirty="0"/>
              <a:t>We need to take one section </a:t>
            </a:r>
            <a:r>
              <a:rPr lang="en-IN" sz="2800" dirty="0" smtClean="0"/>
              <a:t>only between A and B</a:t>
            </a:r>
            <a:endParaRPr lang="en-IN" sz="28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2483768" y="4006511"/>
            <a:ext cx="4824536" cy="2662849"/>
            <a:chOff x="2483768" y="4006511"/>
            <a:chExt cx="4824536" cy="2662849"/>
          </a:xfrm>
        </p:grpSpPr>
        <p:grpSp>
          <p:nvGrpSpPr>
            <p:cNvPr id="9" name="Group 8"/>
            <p:cNvGrpSpPr/>
            <p:nvPr/>
          </p:nvGrpSpPr>
          <p:grpSpPr>
            <a:xfrm>
              <a:off x="2483768" y="4653184"/>
              <a:ext cx="4113104" cy="2016176"/>
              <a:chOff x="2144600" y="3429000"/>
              <a:chExt cx="4113104" cy="201617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2645200" y="3429000"/>
                <a:ext cx="3600000" cy="1377444"/>
                <a:chOff x="2645200" y="3429000"/>
                <a:chExt cx="3600000" cy="1377444"/>
              </a:xfrm>
            </p:grpSpPr>
            <p:sp>
              <p:nvSpPr>
                <p:cNvPr id="4" name="Rectangle 3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>
                  <a:off x="2699792" y="4437112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5868144" y="44278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18" name="Straight Arrow Connector 17"/>
                <p:cNvCxnSpPr/>
                <p:nvPr/>
              </p:nvCxnSpPr>
              <p:spPr>
                <a:xfrm>
                  <a:off x="62183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57241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59749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522384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54709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472966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49805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425290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4499992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375872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4009584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327962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>
                  <a:off x="3526712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>
                  <a:off x="2785448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3036304" y="3442648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4342328" y="3487408"/>
                  <a:ext cx="324000" cy="3240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4" name="Line 5"/>
              <p:cNvSpPr>
                <a:spLocks noChangeShapeType="1"/>
              </p:cNvSpPr>
              <p:nvPr/>
            </p:nvSpPr>
            <p:spPr bwMode="auto">
              <a:xfrm flipV="1">
                <a:off x="2653418" y="4454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144600" y="4767487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38" name="Line 5"/>
              <p:cNvSpPr>
                <a:spLocks noChangeShapeType="1"/>
              </p:cNvSpPr>
              <p:nvPr/>
            </p:nvSpPr>
            <p:spPr bwMode="auto">
              <a:xfrm flipV="1">
                <a:off x="6228184" y="4454576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717704" y="4767487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987824" y="4006511"/>
              <a:ext cx="4320480" cy="1757809"/>
              <a:chOff x="2987824" y="4006511"/>
              <a:chExt cx="4320480" cy="1757809"/>
            </a:xfrm>
          </p:grpSpPr>
          <p:sp>
            <p:nvSpPr>
              <p:cNvPr id="35" name="Line 5"/>
              <p:cNvSpPr>
                <a:spLocks noChangeShapeType="1"/>
              </p:cNvSpPr>
              <p:nvPr/>
            </p:nvSpPr>
            <p:spPr bwMode="auto">
              <a:xfrm flipV="1">
                <a:off x="3001472" y="4006511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7" name="Line 5"/>
              <p:cNvSpPr>
                <a:spLocks noChangeShapeType="1"/>
              </p:cNvSpPr>
              <p:nvPr/>
            </p:nvSpPr>
            <p:spPr bwMode="auto">
              <a:xfrm rot="5400000" flipV="1">
                <a:off x="4967824" y="3538679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987824" y="4078519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948264" y="5302655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8558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Draw the FBD</a:t>
            </a:r>
          </a:p>
          <a:p>
            <a:r>
              <a:rPr lang="en-IN" dirty="0" smtClean="0"/>
              <a:t>At the fixed end, since neither rotation or translation is permitted there will be both a force and a moment as reactions </a:t>
            </a:r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1835696" y="4005112"/>
            <a:ext cx="6048672" cy="2232200"/>
            <a:chOff x="1835696" y="4005112"/>
            <a:chExt cx="6048672" cy="2232200"/>
          </a:xfrm>
        </p:grpSpPr>
        <p:grpSp>
          <p:nvGrpSpPr>
            <p:cNvPr id="4" name="Group 3"/>
            <p:cNvGrpSpPr/>
            <p:nvPr/>
          </p:nvGrpSpPr>
          <p:grpSpPr>
            <a:xfrm>
              <a:off x="2411760" y="4149080"/>
              <a:ext cx="5472608" cy="1449452"/>
              <a:chOff x="2411760" y="3429000"/>
              <a:chExt cx="5472608" cy="1449452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411760" y="4077072"/>
                <a:ext cx="5040560" cy="39604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483768" y="447311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092280" y="45091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>
                <a:off x="74523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524328" y="3429000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P</a:t>
                </a:r>
                <a:endParaRPr lang="en-IN" sz="2400" b="1" dirty="0"/>
              </a:p>
            </p:txBody>
          </p:sp>
        </p:grp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2416522" y="5246712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" name="Arc 6"/>
            <p:cNvSpPr>
              <a:spLocks/>
            </p:cNvSpPr>
            <p:nvPr/>
          </p:nvSpPr>
          <p:spPr bwMode="auto">
            <a:xfrm>
              <a:off x="2411760" y="4209256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7704" y="5559623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35696" y="4005112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2873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ection is taken at distance x from </a:t>
            </a:r>
            <a:r>
              <a:rPr lang="en-IN" sz="2800" dirty="0" smtClean="0"/>
              <a:t>A. For this section, while integrating for forces and moments, since the integral will be from 0 to x. Since the limit involves x we will be using a different variable </a:t>
            </a:r>
            <a:r>
              <a:rPr lang="en-IN" sz="2800" dirty="0" smtClean="0">
                <a:latin typeface="Symbol" panose="05050102010706020507" pitchFamily="18" charset="2"/>
              </a:rPr>
              <a:t>x</a:t>
            </a:r>
            <a:r>
              <a:rPr lang="en-IN" sz="2800" dirty="0" smtClean="0"/>
              <a:t> under the integral sign</a:t>
            </a:r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051720" y="321442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556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olve equilibrium equations 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93450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02851"/>
              </p:ext>
            </p:extLst>
          </p:nvPr>
        </p:nvGraphicFramePr>
        <p:xfrm>
          <a:off x="282575" y="1409700"/>
          <a:ext cx="8610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" imgW="2869920" imgH="838080" progId="Equation.DSMT4">
                  <p:embed/>
                </p:oleObj>
              </mc:Choice>
              <mc:Fallback>
                <p:oleObj name="Equation" r:id="rId3" imgW="286992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409700"/>
                        <a:ext cx="86106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70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ve the </a:t>
            </a:r>
            <a:r>
              <a:rPr lang="en-IN" sz="2800" dirty="0"/>
              <a:t>flexure equation 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93450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56953"/>
              </p:ext>
            </p:extLst>
          </p:nvPr>
        </p:nvGraphicFramePr>
        <p:xfrm>
          <a:off x="415925" y="1340768"/>
          <a:ext cx="83439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3" imgW="2781000" imgH="838080" progId="Equation.DSMT4">
                  <p:embed/>
                </p:oleObj>
              </mc:Choice>
              <mc:Fallback>
                <p:oleObj name="Equation" r:id="rId3" imgW="2781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340768"/>
                        <a:ext cx="83439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53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The boundary conditions are </a:t>
            </a:r>
            <a:r>
              <a:rPr lang="en-IN" sz="2800" dirty="0" smtClean="0"/>
              <a:t>deflection </a:t>
            </a:r>
            <a:r>
              <a:rPr lang="en-IN" sz="2800" dirty="0"/>
              <a:t>at the </a:t>
            </a:r>
            <a:r>
              <a:rPr lang="en-IN" sz="2800" dirty="0" smtClean="0"/>
              <a:t>two ends are zero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93450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91198"/>
              </p:ext>
            </p:extLst>
          </p:nvPr>
        </p:nvGraphicFramePr>
        <p:xfrm>
          <a:off x="2892425" y="2217738"/>
          <a:ext cx="339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217738"/>
                        <a:ext cx="3390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22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Applying boundary conditions (BCs) we get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93450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57877"/>
              </p:ext>
            </p:extLst>
          </p:nvPr>
        </p:nvGraphicFramePr>
        <p:xfrm>
          <a:off x="225425" y="1570038"/>
          <a:ext cx="8724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2908080" imgH="685800" progId="Equation.DSMT4">
                  <p:embed/>
                </p:oleObj>
              </mc:Choice>
              <mc:Fallback>
                <p:oleObj name="Equation" r:id="rId3" imgW="2908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570038"/>
                        <a:ext cx="8724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158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Thus </a:t>
            </a:r>
            <a:r>
              <a:rPr lang="en-IN" sz="2800" dirty="0" smtClean="0"/>
              <a:t>the equation of the </a:t>
            </a:r>
            <a:r>
              <a:rPr lang="en-IN" sz="2800" dirty="0"/>
              <a:t>deflection curve </a:t>
            </a:r>
            <a:r>
              <a:rPr lang="en-IN" sz="2800" dirty="0" smtClean="0"/>
              <a:t>and its gradient are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93450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91720"/>
              </p:ext>
            </p:extLst>
          </p:nvPr>
        </p:nvGraphicFramePr>
        <p:xfrm>
          <a:off x="3143572" y="1484784"/>
          <a:ext cx="56769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3" imgW="1892160" imgH="838080" progId="Equation.DSMT4">
                  <p:embed/>
                </p:oleObj>
              </mc:Choice>
              <mc:Fallback>
                <p:oleObj name="Equation" r:id="rId3" imgW="1892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72" y="1484784"/>
                        <a:ext cx="56769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68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lope is zero at ?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93450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34683"/>
              </p:ext>
            </p:extLst>
          </p:nvPr>
        </p:nvGraphicFramePr>
        <p:xfrm>
          <a:off x="1006475" y="1412776"/>
          <a:ext cx="7162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3" imgW="2387520" imgH="634680" progId="Equation.DSMT4">
                  <p:embed/>
                </p:oleObj>
              </mc:Choice>
              <mc:Fallback>
                <p:oleObj name="Equation" r:id="rId3" imgW="2387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412776"/>
                        <a:ext cx="71628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01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olving this equation is not easy</a:t>
            </a:r>
          </a:p>
          <a:p>
            <a:r>
              <a:rPr lang="en-IN" sz="2800" dirty="0" smtClean="0"/>
              <a:t>We can say from symmetry considerations that deflection must be maximum at midpoint and verify by checking the slope at midpoint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93450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00550"/>
              </p:ext>
            </p:extLst>
          </p:nvPr>
        </p:nvGraphicFramePr>
        <p:xfrm>
          <a:off x="1406525" y="2746375"/>
          <a:ext cx="6362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2120760" imgH="444240" progId="Equation.DSMT4">
                  <p:embed/>
                </p:oleObj>
              </mc:Choice>
              <mc:Fallback>
                <p:oleObj name="Equation" r:id="rId3" imgW="2120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746375"/>
                        <a:ext cx="63627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33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Maximum deflection (at midpoint) is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93450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08638"/>
              </p:ext>
            </p:extLst>
          </p:nvPr>
        </p:nvGraphicFramePr>
        <p:xfrm>
          <a:off x="705172" y="2074863"/>
          <a:ext cx="8115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3" imgW="2705040" imgH="444240" progId="Equation.DSMT4">
                  <p:embed/>
                </p:oleObj>
              </mc:Choice>
              <mc:Fallback>
                <p:oleObj name="Equation" r:id="rId3" imgW="2705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72" y="2074863"/>
                        <a:ext cx="81153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9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smtClean="0"/>
              <a:t>Simply supported beam with uniformly distributed load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lopes (gradients) at the supports are equal in magnitude but opposite in sign and are </a:t>
            </a:r>
            <a:endParaRPr lang="en-IN" sz="2800" dirty="0"/>
          </a:p>
          <a:p>
            <a:endParaRPr lang="en-IN" sz="2800" dirty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83768" y="3934503"/>
            <a:ext cx="5832648" cy="2662849"/>
            <a:chOff x="2483768" y="2060848"/>
            <a:chExt cx="5832648" cy="2662849"/>
          </a:xfrm>
        </p:grpSpPr>
        <p:grpSp>
          <p:nvGrpSpPr>
            <p:cNvPr id="12" name="Group 11"/>
            <p:cNvGrpSpPr/>
            <p:nvPr/>
          </p:nvGrpSpPr>
          <p:grpSpPr>
            <a:xfrm>
              <a:off x="2483768" y="2060848"/>
              <a:ext cx="4824536" cy="2662849"/>
              <a:chOff x="2483768" y="4006511"/>
              <a:chExt cx="4824536" cy="266284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483768" y="4653184"/>
                <a:ext cx="4113104" cy="2016176"/>
                <a:chOff x="2144600" y="3429000"/>
                <a:chExt cx="4113104" cy="20161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2645200" y="3429000"/>
                  <a:ext cx="3600000" cy="1377444"/>
                  <a:chOff x="2645200" y="3429000"/>
                  <a:chExt cx="3600000" cy="1377444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99792" y="4437112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5868144" y="4427820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62183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57241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9749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522384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709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72966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4980520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25290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499992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375872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>
                    <a:off x="4009584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327962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3526712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2785448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3036304" y="3442648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342328" y="3487408"/>
                    <a:ext cx="324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w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653418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44600" y="4767487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228184" y="4454576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717704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2987824" y="4006511"/>
                <a:ext cx="4320480" cy="1757809"/>
                <a:chOff x="2987824" y="4006511"/>
                <a:chExt cx="4320480" cy="1757809"/>
              </a:xfrm>
            </p:grpSpPr>
            <p:sp>
              <p:nvSpPr>
                <p:cNvPr id="35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3001472" y="4006511"/>
                  <a:ext cx="0" cy="144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967824" y="3538679"/>
                  <a:ext cx="0" cy="3960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987824" y="4078519"/>
                  <a:ext cx="72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v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6948264" y="530265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Rectangle 41"/>
            <p:cNvSpPr/>
            <p:nvPr/>
          </p:nvSpPr>
          <p:spPr>
            <a:xfrm>
              <a:off x="4572000" y="2305138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780000" y="3715673"/>
              <a:ext cx="0" cy="158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35882"/>
              </p:ext>
            </p:extLst>
          </p:nvPr>
        </p:nvGraphicFramePr>
        <p:xfrm>
          <a:off x="2206625" y="2112963"/>
          <a:ext cx="4686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112963"/>
                        <a:ext cx="46863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74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rite the equilibrium equations. Here moments are being taken about A.</a:t>
            </a:r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1835696" y="4005112"/>
            <a:ext cx="6048672" cy="2232200"/>
            <a:chOff x="1835696" y="4005112"/>
            <a:chExt cx="6048672" cy="2232200"/>
          </a:xfrm>
        </p:grpSpPr>
        <p:grpSp>
          <p:nvGrpSpPr>
            <p:cNvPr id="4" name="Group 3"/>
            <p:cNvGrpSpPr/>
            <p:nvPr/>
          </p:nvGrpSpPr>
          <p:grpSpPr>
            <a:xfrm>
              <a:off x="2411760" y="4149080"/>
              <a:ext cx="5472608" cy="1449452"/>
              <a:chOff x="2411760" y="3429000"/>
              <a:chExt cx="5472608" cy="1449452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411760" y="4077072"/>
                <a:ext cx="5040560" cy="39604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483768" y="447311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092280" y="45091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>
                <a:off x="74523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524328" y="3429000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P</a:t>
                </a:r>
                <a:endParaRPr lang="en-IN" sz="2400" b="1" dirty="0"/>
              </a:p>
            </p:txBody>
          </p:sp>
        </p:grp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2416522" y="5246712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" name="Arc 6"/>
            <p:cNvSpPr>
              <a:spLocks/>
            </p:cNvSpPr>
            <p:nvPr/>
          </p:nvSpPr>
          <p:spPr bwMode="auto">
            <a:xfrm>
              <a:off x="2411760" y="4209256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7704" y="5559623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35696" y="4005112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24290"/>
              </p:ext>
            </p:extLst>
          </p:nvPr>
        </p:nvGraphicFramePr>
        <p:xfrm>
          <a:off x="2928938" y="2887216"/>
          <a:ext cx="3238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887216"/>
                        <a:ext cx="3238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17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 smtClean="0"/>
              <a:t>This is a slightly complicated problem although it does not look that way. The BMD is has a discontinuity at the midpoint C. </a:t>
            </a:r>
          </a:p>
          <a:p>
            <a:r>
              <a:rPr lang="en-IN" dirty="0" smtClean="0"/>
              <a:t>Hence two domains are required for analysis and  additional boundary conditions at the midpoint also need to be considered.</a:t>
            </a:r>
            <a:endParaRPr lang="en-IN" dirty="0"/>
          </a:p>
        </p:txBody>
      </p:sp>
      <p:grpSp>
        <p:nvGrpSpPr>
          <p:cNvPr id="9" name="Group 8"/>
          <p:cNvGrpSpPr/>
          <p:nvPr/>
        </p:nvGrpSpPr>
        <p:grpSpPr>
          <a:xfrm>
            <a:off x="2569424" y="4581128"/>
            <a:ext cx="3977856" cy="1440160"/>
            <a:chOff x="2583072" y="5157192"/>
            <a:chExt cx="3977856" cy="1440160"/>
          </a:xfrm>
        </p:grpSpPr>
        <p:grpSp>
          <p:nvGrpSpPr>
            <p:cNvPr id="8" name="Group 7"/>
            <p:cNvGrpSpPr/>
            <p:nvPr/>
          </p:nvGrpSpPr>
          <p:grpSpPr>
            <a:xfrm>
              <a:off x="2772200" y="5157192"/>
              <a:ext cx="3600000" cy="1440160"/>
              <a:chOff x="2645200" y="3429000"/>
              <a:chExt cx="3600000" cy="1440160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2645200" y="4077072"/>
                <a:ext cx="3600000" cy="360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799096" y="447311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813152" y="4499828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>
                <a:off x="4459048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4067944" y="3487408"/>
                <a:ext cx="3240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I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Isosceles Triangle 10"/>
            <p:cNvSpPr/>
            <p:nvPr/>
          </p:nvSpPr>
          <p:spPr>
            <a:xfrm>
              <a:off x="2583072" y="6165344"/>
              <a:ext cx="360040" cy="360000"/>
            </a:xfrm>
            <a:prstGeom prst="triangl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Oval 33"/>
            <p:cNvSpPr/>
            <p:nvPr/>
          </p:nvSpPr>
          <p:spPr>
            <a:xfrm>
              <a:off x="6200888" y="6165344"/>
              <a:ext cx="360040" cy="36000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644008" y="544522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/>
                <a:t>C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150763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/>
              <a:t>Draw the FBD</a:t>
            </a:r>
          </a:p>
          <a:p>
            <a:r>
              <a:rPr lang="en-IN" dirty="0"/>
              <a:t>At </a:t>
            </a:r>
            <a:r>
              <a:rPr lang="en-IN" dirty="0" smtClean="0"/>
              <a:t>both ends, </a:t>
            </a:r>
            <a:r>
              <a:rPr lang="en-IN" dirty="0"/>
              <a:t>since </a:t>
            </a:r>
            <a:r>
              <a:rPr lang="en-IN" dirty="0" smtClean="0"/>
              <a:t>pin (or roller) permits rotation but no (vertical) translation there will </a:t>
            </a:r>
            <a:r>
              <a:rPr lang="en-IN" dirty="0"/>
              <a:t>be </a:t>
            </a:r>
            <a:r>
              <a:rPr lang="en-IN" dirty="0" smtClean="0"/>
              <a:t>only </a:t>
            </a:r>
            <a:r>
              <a:rPr lang="en-IN" dirty="0"/>
              <a:t>a force </a:t>
            </a:r>
            <a:r>
              <a:rPr lang="en-IN" dirty="0" smtClean="0"/>
              <a:t>as reaction at each end</a:t>
            </a:r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2276512" y="3429000"/>
            <a:ext cx="4586096" cy="1975232"/>
            <a:chOff x="2290160" y="3429000"/>
            <a:chExt cx="4586096" cy="1975232"/>
          </a:xfrm>
        </p:grpSpPr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2798978" y="4392400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90160" y="4705311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V="1">
              <a:off x="6342680" y="4413632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336256" y="4767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2772200" y="3429000"/>
              <a:ext cx="3600000" cy="1440160"/>
              <a:chOff x="2772200" y="5157192"/>
              <a:chExt cx="3600000" cy="1440160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772200" y="5157192"/>
                <a:ext cx="3600000" cy="1440160"/>
                <a:chOff x="2645200" y="3429000"/>
                <a:chExt cx="3600000" cy="1440160"/>
              </a:xfrm>
            </p:grpSpPr>
            <p:sp>
              <p:nvSpPr>
                <p:cNvPr id="21" name="Rectangle 20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2799096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5813152" y="4499828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445904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4067944" y="3487408"/>
                  <a:ext cx="324000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" name="TextBox 19"/>
              <p:cNvSpPr txBox="1"/>
              <p:nvPr/>
            </p:nvSpPr>
            <p:spPr>
              <a:xfrm>
                <a:off x="4644008" y="544522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9693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r>
              <a:rPr lang="en-IN" dirty="0"/>
              <a:t>Write the equilibrium equations. Here moments are being taken about </a:t>
            </a:r>
            <a:r>
              <a:rPr lang="en-IN" dirty="0" smtClean="0"/>
              <a:t>A.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449672"/>
              </p:ext>
            </p:extLst>
          </p:nvPr>
        </p:nvGraphicFramePr>
        <p:xfrm>
          <a:off x="2624138" y="1989138"/>
          <a:ext cx="38481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3" imgW="1282680" imgH="812520" progId="Equation.DSMT4">
                  <p:embed/>
                </p:oleObj>
              </mc:Choice>
              <mc:Fallback>
                <p:oleObj name="Equation" r:id="rId3" imgW="1282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989138"/>
                        <a:ext cx="38481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276512" y="4622120"/>
            <a:ext cx="4586096" cy="1975232"/>
            <a:chOff x="2290160" y="3429000"/>
            <a:chExt cx="4586096" cy="1975232"/>
          </a:xfrm>
        </p:grpSpPr>
        <p:sp>
          <p:nvSpPr>
            <p:cNvPr id="17" name="Line 5"/>
            <p:cNvSpPr>
              <a:spLocks noChangeShapeType="1"/>
            </p:cNvSpPr>
            <p:nvPr/>
          </p:nvSpPr>
          <p:spPr bwMode="auto">
            <a:xfrm flipV="1">
              <a:off x="2798978" y="4392400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90160" y="4705311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 flipV="1">
              <a:off x="6342680" y="4413632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336256" y="476748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B</a:t>
              </a:r>
              <a:endParaRPr lang="en-IN" sz="2400" b="1" baseline="-25000" dirty="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2772200" y="3429000"/>
              <a:ext cx="3600000" cy="1440160"/>
              <a:chOff x="2772200" y="5157192"/>
              <a:chExt cx="3600000" cy="1440160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2772200" y="5157192"/>
                <a:ext cx="3600000" cy="1440160"/>
                <a:chOff x="2645200" y="3429000"/>
                <a:chExt cx="3600000" cy="1440160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2645200" y="4077072"/>
                  <a:ext cx="3600000" cy="3600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2799096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5813152" y="4499828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4459048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TextBox 27"/>
                <p:cNvSpPr txBox="1"/>
                <p:nvPr/>
              </p:nvSpPr>
              <p:spPr>
                <a:xfrm>
                  <a:off x="4067944" y="3487408"/>
                  <a:ext cx="324000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I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</a:t>
                  </a:r>
                  <a:endPara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" name="TextBox 22"/>
              <p:cNvSpPr txBox="1"/>
              <p:nvPr/>
            </p:nvSpPr>
            <p:spPr>
              <a:xfrm>
                <a:off x="4644008" y="544522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C</a:t>
                </a:r>
                <a:endParaRPr lang="en-IN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1832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et up a coordinate system</a:t>
            </a:r>
          </a:p>
          <a:p>
            <a:r>
              <a:rPr lang="en-IN" sz="2800" dirty="0"/>
              <a:t>We choose A to be the origin, x as positive from A to B and </a:t>
            </a:r>
            <a:r>
              <a:rPr lang="en-IN" sz="2800" dirty="0" err="1"/>
              <a:t>y,v</a:t>
            </a:r>
            <a:r>
              <a:rPr lang="en-IN" sz="2800" dirty="0"/>
              <a:t> as positive </a:t>
            </a:r>
            <a:r>
              <a:rPr lang="en-IN" sz="2800" dirty="0" smtClean="0"/>
              <a:t>upwards</a:t>
            </a:r>
          </a:p>
          <a:p>
            <a:r>
              <a:rPr lang="en-IN" sz="2800" dirty="0"/>
              <a:t>There </a:t>
            </a:r>
            <a:r>
              <a:rPr lang="en-IN" sz="2800" dirty="0" smtClean="0"/>
              <a:t>are 2 domains </a:t>
            </a:r>
            <a:r>
              <a:rPr lang="en-IN" sz="2800" dirty="0"/>
              <a:t>to be considered here – </a:t>
            </a:r>
            <a:r>
              <a:rPr lang="en-IN" sz="2800" dirty="0" smtClean="0"/>
              <a:t>AC and CB</a:t>
            </a:r>
            <a:endParaRPr lang="en-IN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2276512" y="3889791"/>
            <a:ext cx="4802120" cy="2584729"/>
            <a:chOff x="2276512" y="3889791"/>
            <a:chExt cx="4802120" cy="2584729"/>
          </a:xfrm>
        </p:grpSpPr>
        <p:sp>
          <p:nvSpPr>
            <p:cNvPr id="55" name="TextBox 54"/>
            <p:cNvSpPr txBox="1"/>
            <p:nvPr/>
          </p:nvSpPr>
          <p:spPr>
            <a:xfrm>
              <a:off x="2758152" y="3889791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718592" y="5113927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2276512" y="4499288"/>
              <a:ext cx="4586096" cy="1975232"/>
              <a:chOff x="2290160" y="3429000"/>
              <a:chExt cx="4586096" cy="1975232"/>
            </a:xfrm>
          </p:grpSpPr>
          <p:sp>
            <p:nvSpPr>
              <p:cNvPr id="21" name="Line 5"/>
              <p:cNvSpPr>
                <a:spLocks noChangeShapeType="1"/>
              </p:cNvSpPr>
              <p:nvPr/>
            </p:nvSpPr>
            <p:spPr bwMode="auto">
              <a:xfrm flipV="1">
                <a:off x="2798978" y="4392400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0160" y="4705311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23" name="Line 5"/>
              <p:cNvSpPr>
                <a:spLocks noChangeShapeType="1"/>
              </p:cNvSpPr>
              <p:nvPr/>
            </p:nvSpPr>
            <p:spPr bwMode="auto">
              <a:xfrm flipV="1">
                <a:off x="6342680" y="441363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336256" y="4767487"/>
                <a:ext cx="54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B</a:t>
                </a:r>
                <a:endParaRPr lang="en-IN" sz="2400" b="1" baseline="-25000" dirty="0"/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2772200" y="3429000"/>
                <a:ext cx="3600000" cy="1440160"/>
                <a:chOff x="2772200" y="5157192"/>
                <a:chExt cx="3600000" cy="1440160"/>
              </a:xfrm>
            </p:grpSpPr>
            <p:grpSp>
              <p:nvGrpSpPr>
                <p:cNvPr id="26" name="Group 25"/>
                <p:cNvGrpSpPr/>
                <p:nvPr/>
              </p:nvGrpSpPr>
              <p:grpSpPr>
                <a:xfrm>
                  <a:off x="2772200" y="5157192"/>
                  <a:ext cx="3600000" cy="1440160"/>
                  <a:chOff x="2645200" y="3429000"/>
                  <a:chExt cx="3600000" cy="1440160"/>
                </a:xfrm>
              </p:grpSpPr>
              <p:sp>
                <p:nvSpPr>
                  <p:cNvPr id="28" name="Rectangle 27"/>
                  <p:cNvSpPr/>
                  <p:nvPr/>
                </p:nvSpPr>
                <p:spPr>
                  <a:xfrm>
                    <a:off x="2645200" y="4077072"/>
                    <a:ext cx="3600000" cy="360000"/>
                  </a:xfrm>
                  <a:prstGeom prst="rect">
                    <a:avLst/>
                  </a:prstGeom>
                  <a:solidFill>
                    <a:schemeClr val="accent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2799096" y="447311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A</a:t>
                    </a:r>
                    <a:endParaRPr lang="en-IN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5813152" y="4499828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B</a:t>
                    </a:r>
                    <a:endParaRPr lang="en-IN" dirty="0"/>
                  </a:p>
                </p:txBody>
              </p:sp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4459048" y="3429000"/>
                    <a:ext cx="0" cy="64807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4067944" y="3487408"/>
                    <a:ext cx="324000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IN" sz="24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P</a:t>
                    </a:r>
                    <a:endParaRPr lang="en-I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7" name="TextBox 26"/>
                <p:cNvSpPr txBox="1"/>
                <p:nvPr/>
              </p:nvSpPr>
              <p:spPr>
                <a:xfrm>
                  <a:off x="4644008" y="5445224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C</a:t>
                  </a:r>
                  <a:endParaRPr lang="en-IN" dirty="0"/>
                </a:p>
              </p:txBody>
            </p:sp>
          </p:grpSp>
        </p:grpSp>
        <p:sp>
          <p:nvSpPr>
            <p:cNvPr id="53" name="Line 5"/>
            <p:cNvSpPr>
              <a:spLocks noChangeShapeType="1"/>
            </p:cNvSpPr>
            <p:nvPr/>
          </p:nvSpPr>
          <p:spPr bwMode="auto">
            <a:xfrm flipV="1">
              <a:off x="2771800" y="3905920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" name="Line 5"/>
            <p:cNvSpPr>
              <a:spLocks noChangeShapeType="1"/>
            </p:cNvSpPr>
            <p:nvPr/>
          </p:nvSpPr>
          <p:spPr bwMode="auto">
            <a:xfrm rot="5400000" flipV="1">
              <a:off x="4738152" y="3349951"/>
              <a:ext cx="0" cy="39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3107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Domain AC. Section </a:t>
            </a:r>
            <a:r>
              <a:rPr lang="en-IN" sz="2800" dirty="0"/>
              <a:t>is taken at distance x from A</a:t>
            </a:r>
          </a:p>
          <a:p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650200" y="2204864"/>
            <a:ext cx="4802120" cy="2664296"/>
            <a:chOff x="2650200" y="2204864"/>
            <a:chExt cx="4802120" cy="2664296"/>
          </a:xfrm>
        </p:grpSpPr>
        <p:grpSp>
          <p:nvGrpSpPr>
            <p:cNvPr id="4" name="Group 3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2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2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25" name="Group 24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28" name="Rectangle 27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31" name="Straight Arrow Connector 30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4572000" y="2405937"/>
              <a:ext cx="2880320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5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rot="5400000" flipV="1">
              <a:off x="3865648" y="3787673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006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olve equilibrium equations </a:t>
            </a:r>
          </a:p>
          <a:p>
            <a:endParaRPr lang="en-IN" sz="28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2650200" y="4077072"/>
            <a:ext cx="4802120" cy="2664296"/>
            <a:chOff x="2650200" y="2204864"/>
            <a:chExt cx="4802120" cy="2664296"/>
          </a:xfrm>
        </p:grpSpPr>
        <p:grpSp>
          <p:nvGrpSpPr>
            <p:cNvPr id="41" name="Group 40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5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0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65" name="Rectangle 64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67" name="TextBox 66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68" name="Straight Arrow Connector 67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9" name="TextBox 68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2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42" name="Rectangle 41"/>
            <p:cNvSpPr/>
            <p:nvPr/>
          </p:nvSpPr>
          <p:spPr>
            <a:xfrm>
              <a:off x="4572000" y="2405937"/>
              <a:ext cx="2880320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865648" y="3787673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85191"/>
              </p:ext>
            </p:extLst>
          </p:nvPr>
        </p:nvGraphicFramePr>
        <p:xfrm>
          <a:off x="1539875" y="1447800"/>
          <a:ext cx="6096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3" imgW="2031840" imgH="812520" progId="Equation.DSMT4">
                  <p:embed/>
                </p:oleObj>
              </mc:Choice>
              <mc:Fallback>
                <p:oleObj name="Equation" r:id="rId3" imgW="2031840" imgH="8125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447800"/>
                        <a:ext cx="60960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81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olve the flexure equation </a:t>
            </a:r>
          </a:p>
          <a:p>
            <a:endParaRPr lang="en-IN" sz="28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2650200" y="4077072"/>
            <a:ext cx="4802120" cy="2664296"/>
            <a:chOff x="2650200" y="2204864"/>
            <a:chExt cx="4802120" cy="2664296"/>
          </a:xfrm>
        </p:grpSpPr>
        <p:grpSp>
          <p:nvGrpSpPr>
            <p:cNvPr id="41" name="Group 40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5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0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65" name="Rectangle 64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67" name="TextBox 66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68" name="Straight Arrow Connector 67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9" name="TextBox 68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2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42" name="Rectangle 41"/>
            <p:cNvSpPr/>
            <p:nvPr/>
          </p:nvSpPr>
          <p:spPr>
            <a:xfrm>
              <a:off x="4572000" y="2405937"/>
              <a:ext cx="2880320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865648" y="3787673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21286"/>
              </p:ext>
            </p:extLst>
          </p:nvPr>
        </p:nvGraphicFramePr>
        <p:xfrm>
          <a:off x="1501775" y="1409700"/>
          <a:ext cx="61722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3" imgW="2057400" imgH="838080" progId="Equation.DSMT4">
                  <p:embed/>
                </p:oleObj>
              </mc:Choice>
              <mc:Fallback>
                <p:oleObj name="Equation" r:id="rId3" imgW="2057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409700"/>
                        <a:ext cx="61722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05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Try applying boundary conditions. Only boundary A is in this domain. Hence the only BC applicable is</a:t>
            </a:r>
          </a:p>
          <a:p>
            <a:endParaRPr lang="en-IN" sz="2800" dirty="0" smtClean="0"/>
          </a:p>
          <a:p>
            <a:endParaRPr lang="en-IN" sz="2800" dirty="0"/>
          </a:p>
          <a:p>
            <a:r>
              <a:rPr lang="en-IN" sz="2800" dirty="0" smtClean="0"/>
              <a:t>We cannot find C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 </a:t>
            </a:r>
            <a:endParaRPr lang="en-IN" sz="28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2650200" y="4077072"/>
            <a:ext cx="4802120" cy="2664296"/>
            <a:chOff x="2650200" y="2204864"/>
            <a:chExt cx="4802120" cy="2664296"/>
          </a:xfrm>
        </p:grpSpPr>
        <p:grpSp>
          <p:nvGrpSpPr>
            <p:cNvPr id="41" name="Group 40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5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0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65" name="Rectangle 64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67" name="TextBox 66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68" name="Straight Arrow Connector 67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9" name="TextBox 68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2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42" name="Rectangle 41"/>
            <p:cNvSpPr/>
            <p:nvPr/>
          </p:nvSpPr>
          <p:spPr>
            <a:xfrm>
              <a:off x="4572000" y="2405937"/>
              <a:ext cx="2880320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865648" y="3787673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27152"/>
              </p:ext>
            </p:extLst>
          </p:nvPr>
        </p:nvGraphicFramePr>
        <p:xfrm>
          <a:off x="2821434" y="1916832"/>
          <a:ext cx="3467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434" y="1916832"/>
                        <a:ext cx="3467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70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Domain CB. Section </a:t>
            </a:r>
            <a:r>
              <a:rPr lang="en-IN" sz="2800" dirty="0"/>
              <a:t>is taken at distance x from A</a:t>
            </a:r>
          </a:p>
          <a:p>
            <a:endParaRPr lang="en-IN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2650200" y="2204864"/>
            <a:ext cx="4802120" cy="2664296"/>
            <a:chOff x="2650200" y="2204864"/>
            <a:chExt cx="4802120" cy="2664296"/>
          </a:xfrm>
        </p:grpSpPr>
        <p:grpSp>
          <p:nvGrpSpPr>
            <p:cNvPr id="4" name="Group 3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2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2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25" name="Group 24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28" name="Rectangle 27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31" name="Straight Arrow Connector 30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5724128" y="2405937"/>
              <a:ext cx="1728192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5722466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5" name="Arc 6"/>
            <p:cNvSpPr>
              <a:spLocks/>
            </p:cNvSpPr>
            <p:nvPr/>
          </p:nvSpPr>
          <p:spPr bwMode="auto">
            <a:xfrm>
              <a:off x="5717704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28144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92144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rot="5400000" flipV="1">
              <a:off x="4432784" y="3247673"/>
              <a:ext cx="0" cy="252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06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olve equilibrium equations </a:t>
            </a:r>
          </a:p>
          <a:p>
            <a:endParaRPr lang="en-IN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74070"/>
              </p:ext>
            </p:extLst>
          </p:nvPr>
        </p:nvGraphicFramePr>
        <p:xfrm>
          <a:off x="377825" y="1409700"/>
          <a:ext cx="84201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3" imgW="2806560" imgH="838080" progId="Equation.DSMT4">
                  <p:embed/>
                </p:oleObj>
              </mc:Choice>
              <mc:Fallback>
                <p:oleObj name="Equation" r:id="rId3" imgW="2806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409700"/>
                        <a:ext cx="84201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164672" y="4077072"/>
            <a:ext cx="4802120" cy="2664296"/>
            <a:chOff x="2650200" y="2204864"/>
            <a:chExt cx="4802120" cy="2664296"/>
          </a:xfrm>
        </p:grpSpPr>
        <p:grpSp>
          <p:nvGrpSpPr>
            <p:cNvPr id="32" name="Group 31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7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7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75" name="Group 74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76" name="Group 75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78" name="Rectangle 77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9" name="TextBox 78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2" name="TextBox 81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6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0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5724128" y="2405937"/>
              <a:ext cx="1728192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5722466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5" name="Arc 6"/>
            <p:cNvSpPr>
              <a:spLocks/>
            </p:cNvSpPr>
            <p:nvPr/>
          </p:nvSpPr>
          <p:spPr bwMode="auto">
            <a:xfrm>
              <a:off x="5717704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28144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92144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rot="5400000" flipV="1">
              <a:off x="4432784" y="3247673"/>
              <a:ext cx="0" cy="252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007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Set up a coordinate system</a:t>
            </a:r>
          </a:p>
          <a:p>
            <a:r>
              <a:rPr lang="en-IN" dirty="0" smtClean="0"/>
              <a:t>We choose A to be the origin, x as positive from A to B and </a:t>
            </a:r>
            <a:r>
              <a:rPr lang="en-IN" dirty="0" err="1" smtClean="0"/>
              <a:t>y,v</a:t>
            </a:r>
            <a:r>
              <a:rPr lang="en-IN" dirty="0" smtClean="0"/>
              <a:t> as positive upwards </a:t>
            </a:r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1835696" y="4005112"/>
            <a:ext cx="6048672" cy="2232200"/>
            <a:chOff x="1835696" y="4005112"/>
            <a:chExt cx="6048672" cy="2232200"/>
          </a:xfrm>
        </p:grpSpPr>
        <p:grpSp>
          <p:nvGrpSpPr>
            <p:cNvPr id="4" name="Group 3"/>
            <p:cNvGrpSpPr/>
            <p:nvPr/>
          </p:nvGrpSpPr>
          <p:grpSpPr>
            <a:xfrm>
              <a:off x="2411760" y="4149080"/>
              <a:ext cx="5472608" cy="1449452"/>
              <a:chOff x="2411760" y="3429000"/>
              <a:chExt cx="5472608" cy="1449452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411760" y="4077072"/>
                <a:ext cx="5040560" cy="39604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483768" y="447311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092280" y="45091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>
                <a:off x="74523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524328" y="3429000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P</a:t>
                </a:r>
                <a:endParaRPr lang="en-IN" sz="2400" b="1" dirty="0"/>
              </a:p>
            </p:txBody>
          </p:sp>
        </p:grp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2416522" y="5246712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" name="Arc 6"/>
            <p:cNvSpPr>
              <a:spLocks/>
            </p:cNvSpPr>
            <p:nvPr/>
          </p:nvSpPr>
          <p:spPr bwMode="auto">
            <a:xfrm>
              <a:off x="2411760" y="4209256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7704" y="5559623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35696" y="4005112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</p:grpSp>
      <p:sp>
        <p:nvSpPr>
          <p:cNvPr id="16" name="Line 5"/>
          <p:cNvSpPr>
            <a:spLocks noChangeShapeType="1"/>
          </p:cNvSpPr>
          <p:nvPr/>
        </p:nvSpPr>
        <p:spPr bwMode="auto">
          <a:xfrm flipV="1">
            <a:off x="2425408" y="3501008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 rot="5400000" flipV="1">
            <a:off x="5111760" y="2313176"/>
            <a:ext cx="0" cy="540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411760" y="3573016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12360" y="4797152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1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/>
              <a:t>Solve the flexure equation </a:t>
            </a:r>
          </a:p>
          <a:p>
            <a:endParaRPr lang="en-IN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98532"/>
              </p:ext>
            </p:extLst>
          </p:nvPr>
        </p:nvGraphicFramePr>
        <p:xfrm>
          <a:off x="301625" y="1390650"/>
          <a:ext cx="85725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3" imgW="2857320" imgH="850680" progId="Equation.DSMT4">
                  <p:embed/>
                </p:oleObj>
              </mc:Choice>
              <mc:Fallback>
                <p:oleObj name="Equation" r:id="rId3" imgW="28573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390650"/>
                        <a:ext cx="85725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164672" y="4077072"/>
            <a:ext cx="4802120" cy="2664296"/>
            <a:chOff x="2650200" y="2204864"/>
            <a:chExt cx="4802120" cy="2664296"/>
          </a:xfrm>
        </p:grpSpPr>
        <p:grpSp>
          <p:nvGrpSpPr>
            <p:cNvPr id="32" name="Group 31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7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7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75" name="Group 74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76" name="Group 75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78" name="Rectangle 77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9" name="TextBox 78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2" name="TextBox 81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6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0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5724128" y="2405937"/>
              <a:ext cx="1728192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5722466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5" name="Arc 6"/>
            <p:cNvSpPr>
              <a:spLocks/>
            </p:cNvSpPr>
            <p:nvPr/>
          </p:nvSpPr>
          <p:spPr bwMode="auto">
            <a:xfrm>
              <a:off x="5717704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28144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92144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rot="5400000" flipV="1">
              <a:off x="4432784" y="3247673"/>
              <a:ext cx="0" cy="252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466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Try applying boundary conditions. Only boundary B is in this domain. Hence the only BC applicable is</a:t>
            </a:r>
          </a:p>
          <a:p>
            <a:endParaRPr lang="en-IN" sz="2800" dirty="0" smtClean="0"/>
          </a:p>
          <a:p>
            <a:endParaRPr lang="en-IN" sz="2800" dirty="0"/>
          </a:p>
          <a:p>
            <a:r>
              <a:rPr lang="en-IN" sz="2800" dirty="0" smtClean="0"/>
              <a:t>We cannot find D</a:t>
            </a:r>
            <a:r>
              <a:rPr lang="en-IN" sz="2800" baseline="-25000" dirty="0" smtClean="0"/>
              <a:t>1</a:t>
            </a:r>
            <a:r>
              <a:rPr lang="en-IN" sz="2800" dirty="0" smtClean="0"/>
              <a:t>and/or D</a:t>
            </a:r>
            <a:r>
              <a:rPr lang="en-IN" sz="2800" baseline="-25000" dirty="0" smtClean="0"/>
              <a:t>2</a:t>
            </a:r>
            <a:r>
              <a:rPr lang="en-IN" sz="2800" dirty="0" smtClean="0"/>
              <a:t> and only get a relation.</a:t>
            </a:r>
            <a:endParaRPr lang="en-IN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146453"/>
              </p:ext>
            </p:extLst>
          </p:nvPr>
        </p:nvGraphicFramePr>
        <p:xfrm>
          <a:off x="1639888" y="1739900"/>
          <a:ext cx="5829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3" imgW="1942920" imgH="419040" progId="Equation.DSMT4">
                  <p:embed/>
                </p:oleObj>
              </mc:Choice>
              <mc:Fallback>
                <p:oleObj name="Equation" r:id="rId3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739900"/>
                        <a:ext cx="58293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164672" y="4077072"/>
            <a:ext cx="4802120" cy="2664296"/>
            <a:chOff x="2650200" y="2204864"/>
            <a:chExt cx="4802120" cy="2664296"/>
          </a:xfrm>
        </p:grpSpPr>
        <p:grpSp>
          <p:nvGrpSpPr>
            <p:cNvPr id="32" name="Group 31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7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7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75" name="Group 74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76" name="Group 75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78" name="Rectangle 77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9" name="TextBox 78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2" name="TextBox 81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6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0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5724128" y="2405937"/>
              <a:ext cx="1728192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5722466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5" name="Arc 6"/>
            <p:cNvSpPr>
              <a:spLocks/>
            </p:cNvSpPr>
            <p:nvPr/>
          </p:nvSpPr>
          <p:spPr bwMode="auto">
            <a:xfrm>
              <a:off x="5717704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28144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92144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rot="5400000" flipV="1">
              <a:off x="4432784" y="3247673"/>
              <a:ext cx="0" cy="252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058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We need to consider that the beam cannot break or have a kink at C. Hence slope and deflection obtained at C from expressions obtained by </a:t>
            </a:r>
            <a:r>
              <a:rPr lang="en-IN" sz="2800" dirty="0" err="1" smtClean="0"/>
              <a:t>analyzing</a:t>
            </a:r>
            <a:r>
              <a:rPr lang="en-IN" sz="2800" dirty="0" smtClean="0"/>
              <a:t> domains AC and BC must match.</a:t>
            </a:r>
          </a:p>
          <a:p>
            <a:r>
              <a:rPr lang="en-IN" sz="2800" dirty="0" smtClean="0"/>
              <a:t>We must therefore match BCs at domain boundaries as well whenever there is a change in the nature of external load, i.e. wherever a new load appears.</a:t>
            </a:r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2164672" y="4077072"/>
            <a:ext cx="4802120" cy="2664296"/>
            <a:chOff x="2650200" y="2204864"/>
            <a:chExt cx="4802120" cy="2664296"/>
          </a:xfrm>
        </p:grpSpPr>
        <p:grpSp>
          <p:nvGrpSpPr>
            <p:cNvPr id="32" name="Group 31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7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7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75" name="Group 74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76" name="Group 75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78" name="Rectangle 77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79" name="TextBox 78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81" name="Straight Arrow Connector 80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2" name="TextBox 81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6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0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5724128" y="2405937"/>
              <a:ext cx="1728192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5722466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5" name="Arc 6"/>
            <p:cNvSpPr>
              <a:spLocks/>
            </p:cNvSpPr>
            <p:nvPr/>
          </p:nvSpPr>
          <p:spPr bwMode="auto">
            <a:xfrm>
              <a:off x="5717704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28144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92144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rot="5400000" flipV="1">
              <a:off x="4432784" y="3247673"/>
              <a:ext cx="0" cy="252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573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3705168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lope and deflection at L/2 in domain AC. Remember that C2 has already been found to be 0. </a:t>
            </a:r>
            <a:endParaRPr lang="en-IN" sz="2800" dirty="0"/>
          </a:p>
          <a:p>
            <a:endParaRPr lang="en-IN" sz="28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4162368" y="980728"/>
            <a:ext cx="4802120" cy="2664296"/>
            <a:chOff x="2650200" y="2204864"/>
            <a:chExt cx="4802120" cy="2664296"/>
          </a:xfrm>
        </p:grpSpPr>
        <p:grpSp>
          <p:nvGrpSpPr>
            <p:cNvPr id="41" name="Group 40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5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60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65" name="Rectangle 64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67" name="TextBox 66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68" name="Straight Arrow Connector 67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9" name="TextBox 68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52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42" name="Rectangle 41"/>
            <p:cNvSpPr/>
            <p:nvPr/>
          </p:nvSpPr>
          <p:spPr>
            <a:xfrm>
              <a:off x="4572000" y="2405937"/>
              <a:ext cx="2880320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570338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Arc 6"/>
            <p:cNvSpPr>
              <a:spLocks/>
            </p:cNvSpPr>
            <p:nvPr/>
          </p:nvSpPr>
          <p:spPr bwMode="auto">
            <a:xfrm>
              <a:off x="4565576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76016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40016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 flipV="1">
              <a:off x="3865648" y="3787673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44590"/>
              </p:ext>
            </p:extLst>
          </p:nvPr>
        </p:nvGraphicFramePr>
        <p:xfrm>
          <a:off x="787896" y="3717032"/>
          <a:ext cx="4648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Equation" r:id="rId3" imgW="1549080" imgH="914400" progId="Equation.DSMT4">
                  <p:embed/>
                </p:oleObj>
              </mc:Choice>
              <mc:Fallback>
                <p:oleObj name="Equation" r:id="rId3" imgW="1549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96" y="3717032"/>
                        <a:ext cx="4648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27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3705168" cy="5217443"/>
          </a:xfrm>
        </p:spPr>
        <p:txBody>
          <a:bodyPr>
            <a:normAutofit/>
          </a:bodyPr>
          <a:lstStyle/>
          <a:p>
            <a:r>
              <a:rPr lang="en-IN" sz="2800" dirty="0" smtClean="0"/>
              <a:t>Slope and deflection at L/2 in domain CB. </a:t>
            </a:r>
            <a:endParaRPr lang="en-IN" sz="2800" dirty="0"/>
          </a:p>
          <a:p>
            <a:endParaRPr lang="en-IN" sz="28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18061"/>
              </p:ext>
            </p:extLst>
          </p:nvPr>
        </p:nvGraphicFramePr>
        <p:xfrm>
          <a:off x="1692275" y="3782144"/>
          <a:ext cx="5791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3" imgW="1930320" imgH="914400" progId="Equation.DSMT4">
                  <p:embed/>
                </p:oleObj>
              </mc:Choice>
              <mc:Fallback>
                <p:oleObj name="Equation" r:id="rId3" imgW="1930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2144"/>
                        <a:ext cx="5791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4090360" y="908720"/>
            <a:ext cx="4802120" cy="2664296"/>
            <a:chOff x="2650200" y="2204864"/>
            <a:chExt cx="4802120" cy="2664296"/>
          </a:xfrm>
        </p:grpSpPr>
        <p:grpSp>
          <p:nvGrpSpPr>
            <p:cNvPr id="33" name="Group 32"/>
            <p:cNvGrpSpPr/>
            <p:nvPr/>
          </p:nvGrpSpPr>
          <p:grpSpPr>
            <a:xfrm>
              <a:off x="2650200" y="2204864"/>
              <a:ext cx="4802120" cy="2584729"/>
              <a:chOff x="2276512" y="3889791"/>
              <a:chExt cx="4802120" cy="2584729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2758152" y="3889791"/>
                <a:ext cx="7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6718592" y="5113927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2276512" y="4499288"/>
                <a:ext cx="4586096" cy="1975232"/>
                <a:chOff x="2290160" y="3429000"/>
                <a:chExt cx="4586096" cy="1975232"/>
              </a:xfrm>
            </p:grpSpPr>
            <p:sp>
              <p:nvSpPr>
                <p:cNvPr id="72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798978" y="4392400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2290160" y="4705311"/>
                  <a:ext cx="540000" cy="43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A</a:t>
                  </a:r>
                  <a:endParaRPr lang="en-IN" sz="2400" b="1" baseline="-25000" dirty="0"/>
                </a:p>
              </p:txBody>
            </p:sp>
            <p:sp>
              <p:nvSpPr>
                <p:cNvPr id="7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6342680" y="4413632"/>
                  <a:ext cx="0" cy="990600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6336256" y="4767487"/>
                  <a:ext cx="540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R</a:t>
                  </a:r>
                  <a:r>
                    <a:rPr lang="en-IN" sz="2400" b="1" baseline="-25000" dirty="0" smtClean="0"/>
                    <a:t>B</a:t>
                  </a:r>
                  <a:endParaRPr lang="en-IN" sz="2400" b="1" baseline="-25000" dirty="0"/>
                </a:p>
              </p:txBody>
            </p:sp>
            <p:grpSp>
              <p:nvGrpSpPr>
                <p:cNvPr id="76" name="Group 75"/>
                <p:cNvGrpSpPr/>
                <p:nvPr/>
              </p:nvGrpSpPr>
              <p:grpSpPr>
                <a:xfrm>
                  <a:off x="2772200" y="3429000"/>
                  <a:ext cx="3600000" cy="1440160"/>
                  <a:chOff x="2772200" y="5157192"/>
                  <a:chExt cx="3600000" cy="1440160"/>
                </a:xfrm>
              </p:grpSpPr>
              <p:grpSp>
                <p:nvGrpSpPr>
                  <p:cNvPr id="77" name="Group 76"/>
                  <p:cNvGrpSpPr/>
                  <p:nvPr/>
                </p:nvGrpSpPr>
                <p:grpSpPr>
                  <a:xfrm>
                    <a:off x="2772200" y="5157192"/>
                    <a:ext cx="3600000" cy="1440160"/>
                    <a:chOff x="2645200" y="3429000"/>
                    <a:chExt cx="3600000" cy="1440160"/>
                  </a:xfrm>
                </p:grpSpPr>
                <p:sp>
                  <p:nvSpPr>
                    <p:cNvPr id="79" name="Rectangle 78"/>
                    <p:cNvSpPr/>
                    <p:nvPr/>
                  </p:nvSpPr>
                  <p:spPr>
                    <a:xfrm>
                      <a:off x="2645200" y="4077072"/>
                      <a:ext cx="3600000" cy="360000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2799096" y="447311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p:txBody>
                </p:sp>
                <p:sp>
                  <p:nvSpPr>
                    <p:cNvPr id="81" name="TextBox 80"/>
                    <p:cNvSpPr txBox="1"/>
                    <p:nvPr/>
                  </p:nvSpPr>
                  <p:spPr>
                    <a:xfrm>
                      <a:off x="5813152" y="4499828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IN" dirty="0" smtClean="0"/>
                        <a:t>B</a:t>
                      </a:r>
                      <a:endParaRPr lang="en-IN" dirty="0"/>
                    </a:p>
                  </p:txBody>
                </p:sp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4459048" y="3429000"/>
                      <a:ext cx="0" cy="64807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3" name="TextBox 82"/>
                    <p:cNvSpPr txBox="1"/>
                    <p:nvPr/>
                  </p:nvSpPr>
                  <p:spPr>
                    <a:xfrm>
                      <a:off x="4067944" y="3487408"/>
                      <a:ext cx="324000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I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endParaRPr lang="en-IN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4644008" y="544522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 smtClean="0"/>
                      <a:t>C</a:t>
                    </a:r>
                    <a:endParaRPr lang="en-IN" dirty="0"/>
                  </a:p>
                </p:txBody>
              </p:sp>
            </p:grpSp>
          </p:grpSp>
          <p:sp>
            <p:nvSpPr>
              <p:cNvPr id="70" name="Line 5"/>
              <p:cNvSpPr>
                <a:spLocks noChangeShapeType="1"/>
              </p:cNvSpPr>
              <p:nvPr/>
            </p:nvSpPr>
            <p:spPr bwMode="auto">
              <a:xfrm flipV="1">
                <a:off x="2771800" y="3905920"/>
                <a:ext cx="0" cy="144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71" name="Line 5"/>
              <p:cNvSpPr>
                <a:spLocks noChangeShapeType="1"/>
              </p:cNvSpPr>
              <p:nvPr/>
            </p:nvSpPr>
            <p:spPr bwMode="auto">
              <a:xfrm rot="5400000" flipV="1">
                <a:off x="4738152" y="3349951"/>
                <a:ext cx="0" cy="3960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4" name="Rectangle 33"/>
            <p:cNvSpPr/>
            <p:nvPr/>
          </p:nvSpPr>
          <p:spPr>
            <a:xfrm>
              <a:off x="5724128" y="2405937"/>
              <a:ext cx="1728192" cy="2463223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5722466" y="3661089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6" name="Arc 6"/>
            <p:cNvSpPr>
              <a:spLocks/>
            </p:cNvSpPr>
            <p:nvPr/>
          </p:nvSpPr>
          <p:spPr bwMode="auto">
            <a:xfrm>
              <a:off x="5717704" y="2623633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328144" y="3974000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292144" y="2275425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  <p:sp>
          <p:nvSpPr>
            <p:cNvPr id="39" name="Line 5"/>
            <p:cNvSpPr>
              <a:spLocks noChangeShapeType="1"/>
            </p:cNvSpPr>
            <p:nvPr/>
          </p:nvSpPr>
          <p:spPr bwMode="auto">
            <a:xfrm rot="5400000" flipV="1">
              <a:off x="4432784" y="3247673"/>
              <a:ext cx="0" cy="252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491880" y="4075625"/>
              <a:ext cx="36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810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525963"/>
          </a:xfrm>
        </p:spPr>
        <p:txBody>
          <a:bodyPr/>
          <a:lstStyle/>
          <a:p>
            <a:r>
              <a:rPr lang="en-IN" dirty="0" smtClean="0"/>
              <a:t>Matching slopes and deflections at C</a:t>
            </a:r>
            <a:endParaRPr lang="en-I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600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86316"/>
              </p:ext>
            </p:extLst>
          </p:nvPr>
        </p:nvGraphicFramePr>
        <p:xfrm>
          <a:off x="1663700" y="3500438"/>
          <a:ext cx="5715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3" imgW="1904760" imgH="838080" progId="Equation.DSMT4">
                  <p:embed/>
                </p:oleObj>
              </mc:Choice>
              <mc:Fallback>
                <p:oleObj name="Equation" r:id="rId3" imgW="19047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500438"/>
                        <a:ext cx="57150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91238"/>
              </p:ext>
            </p:extLst>
          </p:nvPr>
        </p:nvGraphicFramePr>
        <p:xfrm>
          <a:off x="82996" y="1844824"/>
          <a:ext cx="8953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5" name="Equation" r:id="rId5" imgW="2984400" imgH="431640" progId="Equation.DSMT4">
                  <p:embed/>
                </p:oleObj>
              </mc:Choice>
              <mc:Fallback>
                <p:oleObj name="Equation" r:id="rId5" imgW="298440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6" y="1844824"/>
                        <a:ext cx="8953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52876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525963"/>
          </a:xfrm>
        </p:spPr>
        <p:txBody>
          <a:bodyPr/>
          <a:lstStyle/>
          <a:p>
            <a:r>
              <a:rPr lang="en-IN" dirty="0" smtClean="0"/>
              <a:t>We now have 3 equations (one from v(L) =0) for the 3 unknowns left and can hence solve for all the unknowns</a:t>
            </a:r>
            <a:endParaRPr lang="en-I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600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10342"/>
              </p:ext>
            </p:extLst>
          </p:nvPr>
        </p:nvGraphicFramePr>
        <p:xfrm>
          <a:off x="1663700" y="2695575"/>
          <a:ext cx="57150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3" imgW="1904760" imgH="1282680" progId="Equation.DSMT4">
                  <p:embed/>
                </p:oleObj>
              </mc:Choice>
              <mc:Fallback>
                <p:oleObj name="Equation" r:id="rId3" imgW="19047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695575"/>
                        <a:ext cx="5715000" cy="384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9216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525963"/>
          </a:xfrm>
        </p:spPr>
        <p:txBody>
          <a:bodyPr/>
          <a:lstStyle/>
          <a:p>
            <a:r>
              <a:rPr lang="en-IN" dirty="0" smtClean="0"/>
              <a:t>We now have 3 equations for the 3 unknowns left and can hence solve for all the unknowns</a:t>
            </a:r>
            <a:endParaRPr lang="en-I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600"/>
          </a:xfrm>
        </p:spPr>
        <p:txBody>
          <a:bodyPr>
            <a:normAutofit/>
          </a:bodyPr>
          <a:lstStyle/>
          <a:p>
            <a:r>
              <a:rPr lang="en-IN" sz="2400" b="1" dirty="0" smtClean="0"/>
              <a:t>Simply supported beam with point load in the middle</a:t>
            </a:r>
            <a:endParaRPr lang="en-IN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19250"/>
              </p:ext>
            </p:extLst>
          </p:nvPr>
        </p:nvGraphicFramePr>
        <p:xfrm>
          <a:off x="1352550" y="2800350"/>
          <a:ext cx="6438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3" imgW="2145960" imgH="419040" progId="Equation.DSMT4">
                  <p:embed/>
                </p:oleObj>
              </mc:Choice>
              <mc:Fallback>
                <p:oleObj name="Equation" r:id="rId3" imgW="2145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800350"/>
                        <a:ext cx="64389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8284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525963"/>
          </a:xfrm>
        </p:spPr>
        <p:txBody>
          <a:bodyPr/>
          <a:lstStyle/>
          <a:p>
            <a:r>
              <a:rPr lang="en-IN" dirty="0" smtClean="0"/>
              <a:t>Useful information</a:t>
            </a:r>
          </a:p>
          <a:p>
            <a:r>
              <a:rPr lang="en-IN" dirty="0" smtClean="0"/>
              <a:t>Maximum deflection (at C) is</a:t>
            </a:r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r>
              <a:rPr lang="en-IN" dirty="0"/>
              <a:t> </a:t>
            </a:r>
            <a:endParaRPr lang="en-IN" dirty="0" smtClean="0"/>
          </a:p>
          <a:p>
            <a:r>
              <a:rPr lang="en-IN" dirty="0" smtClean="0"/>
              <a:t>Slope at the endpoints are</a:t>
            </a:r>
            <a:endParaRPr lang="en-I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600"/>
          </a:xfrm>
        </p:spPr>
        <p:txBody>
          <a:bodyPr>
            <a:normAutofit/>
          </a:bodyPr>
          <a:lstStyle/>
          <a:p>
            <a:r>
              <a:rPr lang="en-IN" sz="2400" b="1" dirty="0"/>
              <a:t>Simply supported beam with point load in the middle</a:t>
            </a:r>
            <a:endParaRPr lang="en-IN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37989"/>
              </p:ext>
            </p:extLst>
          </p:nvPr>
        </p:nvGraphicFramePr>
        <p:xfrm>
          <a:off x="3067050" y="2420938"/>
          <a:ext cx="3009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Equation" r:id="rId3" imgW="1002960" imgH="444240" progId="Equation.DSMT4">
                  <p:embed/>
                </p:oleObj>
              </mc:Choice>
              <mc:Fallback>
                <p:oleObj name="Equation" r:id="rId3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420938"/>
                        <a:ext cx="3009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00651"/>
              </p:ext>
            </p:extLst>
          </p:nvPr>
        </p:nvGraphicFramePr>
        <p:xfrm>
          <a:off x="2247900" y="4908550"/>
          <a:ext cx="4648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5" imgW="1549080" imgH="419040" progId="Equation.DSMT4">
                  <p:embed/>
                </p:oleObj>
              </mc:Choice>
              <mc:Fallback>
                <p:oleObj name="Equation" r:id="rId5" imgW="15490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908550"/>
                        <a:ext cx="4648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815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re is only one domain to be considered here – AB</a:t>
            </a:r>
          </a:p>
          <a:p>
            <a:r>
              <a:rPr lang="en-IN" dirty="0" smtClean="0"/>
              <a:t>We need to take one section only</a:t>
            </a:r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1835696" y="4005112"/>
            <a:ext cx="6048672" cy="2232200"/>
            <a:chOff x="1835696" y="4005112"/>
            <a:chExt cx="6048672" cy="2232200"/>
          </a:xfrm>
        </p:grpSpPr>
        <p:grpSp>
          <p:nvGrpSpPr>
            <p:cNvPr id="4" name="Group 3"/>
            <p:cNvGrpSpPr/>
            <p:nvPr/>
          </p:nvGrpSpPr>
          <p:grpSpPr>
            <a:xfrm>
              <a:off x="2411760" y="4149080"/>
              <a:ext cx="5472608" cy="1449452"/>
              <a:chOff x="2411760" y="3429000"/>
              <a:chExt cx="5472608" cy="1449452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411760" y="4077072"/>
                <a:ext cx="5040560" cy="39604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483768" y="447311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092280" y="45091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>
                <a:off x="74523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524328" y="3429000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P</a:t>
                </a:r>
                <a:endParaRPr lang="en-IN" sz="2400" b="1" dirty="0"/>
              </a:p>
            </p:txBody>
          </p:sp>
        </p:grp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2416522" y="5246712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" name="Arc 6"/>
            <p:cNvSpPr>
              <a:spLocks/>
            </p:cNvSpPr>
            <p:nvPr/>
          </p:nvSpPr>
          <p:spPr bwMode="auto">
            <a:xfrm>
              <a:off x="2411760" y="4209256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7704" y="5559623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35696" y="4005112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</p:grpSp>
      <p:sp>
        <p:nvSpPr>
          <p:cNvPr id="16" name="Line 5"/>
          <p:cNvSpPr>
            <a:spLocks noChangeShapeType="1"/>
          </p:cNvSpPr>
          <p:nvPr/>
        </p:nvSpPr>
        <p:spPr bwMode="auto">
          <a:xfrm flipV="1">
            <a:off x="2425408" y="3501008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 rot="5400000" flipV="1">
            <a:off x="5111760" y="2313176"/>
            <a:ext cx="0" cy="540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411760" y="3573016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12360" y="4797152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14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en-IN" dirty="0" smtClean="0"/>
              <a:t>Section is taken at distance x from A</a:t>
            </a:r>
          </a:p>
          <a:p>
            <a:r>
              <a:rPr lang="en-IN" dirty="0" smtClean="0"/>
              <a:t>In case of a beam, which can bend,  a vertical shear force and a bending moment will show up at the cut as internal (generalized) forces.</a:t>
            </a:r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1835696" y="4005112"/>
            <a:ext cx="6048672" cy="2232200"/>
            <a:chOff x="1835696" y="4005112"/>
            <a:chExt cx="6048672" cy="2232200"/>
          </a:xfrm>
        </p:grpSpPr>
        <p:grpSp>
          <p:nvGrpSpPr>
            <p:cNvPr id="4" name="Group 3"/>
            <p:cNvGrpSpPr/>
            <p:nvPr/>
          </p:nvGrpSpPr>
          <p:grpSpPr>
            <a:xfrm>
              <a:off x="2411760" y="4149080"/>
              <a:ext cx="5472608" cy="1449452"/>
              <a:chOff x="2411760" y="3429000"/>
              <a:chExt cx="5472608" cy="1449452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411760" y="4077072"/>
                <a:ext cx="5040560" cy="39604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483768" y="447311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A</a:t>
                </a:r>
                <a:endParaRPr lang="en-IN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092280" y="450912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B</a:t>
                </a:r>
                <a:endParaRPr lang="en-IN" dirty="0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>
                <a:off x="7452320" y="3429000"/>
                <a:ext cx="0" cy="648072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524328" y="3429000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P</a:t>
                </a:r>
                <a:endParaRPr lang="en-IN" sz="2400" b="1" dirty="0"/>
              </a:p>
            </p:txBody>
          </p:sp>
        </p:grp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2416522" y="5246712"/>
              <a:ext cx="0" cy="990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" name="Arc 6"/>
            <p:cNvSpPr>
              <a:spLocks/>
            </p:cNvSpPr>
            <p:nvPr/>
          </p:nvSpPr>
          <p:spPr bwMode="auto">
            <a:xfrm>
              <a:off x="2411760" y="4209256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7704" y="5559623"/>
              <a:ext cx="54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R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35696" y="4005112"/>
              <a:ext cx="576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r>
                <a:rPr lang="en-IN" sz="2400" b="1" baseline="-25000" dirty="0" smtClean="0"/>
                <a:t>A</a:t>
              </a:r>
              <a:endParaRPr lang="en-IN" sz="2400" b="1" baseline="-25000" dirty="0"/>
            </a:p>
          </p:txBody>
        </p:sp>
      </p:grpSp>
      <p:sp>
        <p:nvSpPr>
          <p:cNvPr id="16" name="Line 5"/>
          <p:cNvSpPr>
            <a:spLocks noChangeShapeType="1"/>
          </p:cNvSpPr>
          <p:nvPr/>
        </p:nvSpPr>
        <p:spPr bwMode="auto">
          <a:xfrm flipV="1">
            <a:off x="2425408" y="3501008"/>
            <a:ext cx="0" cy="144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 rot="5400000" flipV="1">
            <a:off x="5111760" y="2313176"/>
            <a:ext cx="0" cy="540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411760" y="3573016"/>
            <a:ext cx="720000" cy="43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12360" y="4797152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0" y="3818705"/>
            <a:ext cx="3744416" cy="1779827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Line 5"/>
          <p:cNvSpPr>
            <a:spLocks noChangeShapeType="1"/>
          </p:cNvSpPr>
          <p:nvPr/>
        </p:nvSpPr>
        <p:spPr bwMode="auto">
          <a:xfrm flipV="1">
            <a:off x="4570338" y="5174656"/>
            <a:ext cx="0" cy="990600"/>
          </a:xfrm>
          <a:prstGeom prst="line">
            <a:avLst/>
          </a:prstGeom>
          <a:noFill/>
          <a:ln w="762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" name="Arc 6"/>
          <p:cNvSpPr>
            <a:spLocks/>
          </p:cNvSpPr>
          <p:nvPr/>
        </p:nvSpPr>
        <p:spPr bwMode="auto">
          <a:xfrm>
            <a:off x="4565576" y="4137200"/>
            <a:ext cx="798512" cy="1524000"/>
          </a:xfrm>
          <a:custGeom>
            <a:avLst/>
            <a:gdLst>
              <a:gd name="G0" fmla="+- 1034 0 0"/>
              <a:gd name="G1" fmla="+- 21600 0 0"/>
              <a:gd name="G2" fmla="+- 21600 0 0"/>
              <a:gd name="T0" fmla="*/ 0 w 22634"/>
              <a:gd name="T1" fmla="*/ 25 h 43200"/>
              <a:gd name="T2" fmla="*/ 629 w 22634"/>
              <a:gd name="T3" fmla="*/ 43196 h 43200"/>
              <a:gd name="T4" fmla="*/ 1034 w 2263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34" h="43200" fill="none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</a:path>
              <a:path w="22634" h="43200" stroke="0" extrusionOk="0">
                <a:moveTo>
                  <a:pt x="-1" y="24"/>
                </a:moveTo>
                <a:cubicBezTo>
                  <a:pt x="344" y="8"/>
                  <a:pt x="689" y="-1"/>
                  <a:pt x="1034" y="0"/>
                </a:cubicBezTo>
                <a:cubicBezTo>
                  <a:pt x="12963" y="0"/>
                  <a:pt x="22634" y="9670"/>
                  <a:pt x="22634" y="21600"/>
                </a:cubicBezTo>
                <a:cubicBezTo>
                  <a:pt x="22634" y="33529"/>
                  <a:pt x="12963" y="43200"/>
                  <a:pt x="1034" y="43200"/>
                </a:cubicBezTo>
                <a:cubicBezTo>
                  <a:pt x="898" y="43200"/>
                  <a:pt x="763" y="43198"/>
                  <a:pt x="628" y="43196"/>
                </a:cubicBezTo>
                <a:lnTo>
                  <a:pt x="1034" y="21600"/>
                </a:lnTo>
                <a:close/>
              </a:path>
            </a:pathLst>
          </a:custGeom>
          <a:noFill/>
          <a:ln w="76200">
            <a:solidFill>
              <a:srgbClr val="0070C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" name="TextBox 21"/>
          <p:cNvSpPr txBox="1"/>
          <p:nvPr/>
        </p:nvSpPr>
        <p:spPr>
          <a:xfrm>
            <a:off x="4061520" y="5487567"/>
            <a:ext cx="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V</a:t>
            </a:r>
            <a:endParaRPr lang="en-IN" sz="2400" b="1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3989512" y="3933056"/>
            <a:ext cx="57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M</a:t>
            </a:r>
            <a:endParaRPr lang="en-IN" sz="2400" b="1" baseline="-25000" dirty="0"/>
          </a:p>
        </p:txBody>
      </p:sp>
      <p:sp>
        <p:nvSpPr>
          <p:cNvPr id="24" name="Line 5"/>
          <p:cNvSpPr>
            <a:spLocks noChangeShapeType="1"/>
          </p:cNvSpPr>
          <p:nvPr/>
        </p:nvSpPr>
        <p:spPr bwMode="auto">
          <a:xfrm rot="5400000" flipV="1">
            <a:off x="3492000" y="3573136"/>
            <a:ext cx="0" cy="216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5" name="TextBox 24"/>
          <p:cNvSpPr txBox="1"/>
          <p:nvPr/>
        </p:nvSpPr>
        <p:spPr>
          <a:xfrm>
            <a:off x="3419872" y="4221136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52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en-IN" dirty="0" smtClean="0"/>
              <a:t>Solve equilibrium equations </a:t>
            </a:r>
            <a:endParaRPr lang="en-IN" dirty="0"/>
          </a:p>
        </p:txBody>
      </p:sp>
      <p:grpSp>
        <p:nvGrpSpPr>
          <p:cNvPr id="24" name="Group 23"/>
          <p:cNvGrpSpPr/>
          <p:nvPr/>
        </p:nvGrpSpPr>
        <p:grpSpPr>
          <a:xfrm>
            <a:off x="1835696" y="3501008"/>
            <a:ext cx="6480720" cy="2736304"/>
            <a:chOff x="1835696" y="3501008"/>
            <a:chExt cx="6480720" cy="2736304"/>
          </a:xfrm>
        </p:grpSpPr>
        <p:grpSp>
          <p:nvGrpSpPr>
            <p:cNvPr id="15" name="Group 14"/>
            <p:cNvGrpSpPr/>
            <p:nvPr/>
          </p:nvGrpSpPr>
          <p:grpSpPr>
            <a:xfrm>
              <a:off x="1835696" y="4005112"/>
              <a:ext cx="6048672" cy="2232200"/>
              <a:chOff x="1835696" y="4005112"/>
              <a:chExt cx="6048672" cy="22322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411760" y="4149080"/>
                <a:ext cx="5472608" cy="1449452"/>
                <a:chOff x="2411760" y="3429000"/>
                <a:chExt cx="5472608" cy="1449452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2411760" y="4077072"/>
                  <a:ext cx="5040560" cy="396044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2483768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092280" y="45091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74523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7524328" y="3429000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P</a:t>
                  </a:r>
                  <a:endParaRPr lang="en-IN" sz="2400" b="1" dirty="0"/>
                </a:p>
              </p:txBody>
            </p:sp>
          </p:grp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2416522" y="524671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Arc 6"/>
              <p:cNvSpPr>
                <a:spLocks/>
              </p:cNvSpPr>
              <p:nvPr/>
            </p:nvSpPr>
            <p:spPr bwMode="auto">
              <a:xfrm>
                <a:off x="2411760" y="4209256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907704" y="5559623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835696" y="4005112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</p:grp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425408" y="350100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rot="5400000" flipV="1">
              <a:off x="5111760" y="2313176"/>
              <a:ext cx="0" cy="54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11760" y="3573016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12360" y="47971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0" y="3818705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4570338" y="5174656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>
              <a:off x="4565576" y="413720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1520" y="548756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9512" y="3933056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46644"/>
              </p:ext>
            </p:extLst>
          </p:nvPr>
        </p:nvGraphicFramePr>
        <p:xfrm>
          <a:off x="1081608" y="1905000"/>
          <a:ext cx="7162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2387520" imgH="507960" progId="Equation.DSMT4">
                  <p:embed/>
                </p:oleObj>
              </mc:Choice>
              <mc:Fallback>
                <p:oleObj name="Equation" r:id="rId3" imgW="2387520" imgH="507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608" y="1905000"/>
                        <a:ext cx="7162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8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en-IN" dirty="0" smtClean="0"/>
              <a:t>Use flexure equation </a:t>
            </a:r>
            <a:endParaRPr lang="en-IN" dirty="0"/>
          </a:p>
        </p:txBody>
      </p:sp>
      <p:grpSp>
        <p:nvGrpSpPr>
          <p:cNvPr id="24" name="Group 23"/>
          <p:cNvGrpSpPr/>
          <p:nvPr/>
        </p:nvGrpSpPr>
        <p:grpSpPr>
          <a:xfrm>
            <a:off x="1835696" y="3501008"/>
            <a:ext cx="6480720" cy="2736304"/>
            <a:chOff x="1835696" y="3501008"/>
            <a:chExt cx="6480720" cy="2736304"/>
          </a:xfrm>
        </p:grpSpPr>
        <p:grpSp>
          <p:nvGrpSpPr>
            <p:cNvPr id="15" name="Group 14"/>
            <p:cNvGrpSpPr/>
            <p:nvPr/>
          </p:nvGrpSpPr>
          <p:grpSpPr>
            <a:xfrm>
              <a:off x="1835696" y="4005112"/>
              <a:ext cx="6048672" cy="2232200"/>
              <a:chOff x="1835696" y="4005112"/>
              <a:chExt cx="6048672" cy="22322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411760" y="4149080"/>
                <a:ext cx="5472608" cy="1449452"/>
                <a:chOff x="2411760" y="3429000"/>
                <a:chExt cx="5472608" cy="1449452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2411760" y="4077072"/>
                  <a:ext cx="5040560" cy="396044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2483768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092280" y="45091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74523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7524328" y="3429000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P</a:t>
                  </a:r>
                  <a:endParaRPr lang="en-IN" sz="2400" b="1" dirty="0"/>
                </a:p>
              </p:txBody>
            </p:sp>
          </p:grp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2416522" y="524671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Arc 6"/>
              <p:cNvSpPr>
                <a:spLocks/>
              </p:cNvSpPr>
              <p:nvPr/>
            </p:nvSpPr>
            <p:spPr bwMode="auto">
              <a:xfrm>
                <a:off x="2411760" y="4209256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907704" y="5559623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835696" y="4005112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</p:grp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425408" y="350100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rot="5400000" flipV="1">
              <a:off x="5111760" y="2313176"/>
              <a:ext cx="0" cy="54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11760" y="3573016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12360" y="47971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0" y="3818705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4570338" y="5174656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>
              <a:off x="4565576" y="413720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1520" y="548756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9512" y="3933056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10302"/>
              </p:ext>
            </p:extLst>
          </p:nvPr>
        </p:nvGraphicFramePr>
        <p:xfrm>
          <a:off x="2773660" y="24003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1079280" imgH="177480" progId="Equation.DSMT4">
                  <p:embed/>
                </p:oleObj>
              </mc:Choice>
              <mc:Fallback>
                <p:oleObj name="Equation" r:id="rId3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60" y="2400300"/>
                        <a:ext cx="323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00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antilever with point load at fre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2530624" cy="4525963"/>
          </a:xfrm>
        </p:spPr>
        <p:txBody>
          <a:bodyPr/>
          <a:lstStyle/>
          <a:p>
            <a:r>
              <a:rPr lang="en-IN" dirty="0" smtClean="0"/>
              <a:t>Integrate twice to get </a:t>
            </a:r>
            <a:endParaRPr lang="en-IN" dirty="0"/>
          </a:p>
        </p:txBody>
      </p:sp>
      <p:grpSp>
        <p:nvGrpSpPr>
          <p:cNvPr id="24" name="Group 23"/>
          <p:cNvGrpSpPr/>
          <p:nvPr/>
        </p:nvGrpSpPr>
        <p:grpSpPr>
          <a:xfrm>
            <a:off x="1835696" y="3501008"/>
            <a:ext cx="6480720" cy="2736304"/>
            <a:chOff x="1835696" y="3501008"/>
            <a:chExt cx="6480720" cy="2736304"/>
          </a:xfrm>
        </p:grpSpPr>
        <p:grpSp>
          <p:nvGrpSpPr>
            <p:cNvPr id="15" name="Group 14"/>
            <p:cNvGrpSpPr/>
            <p:nvPr/>
          </p:nvGrpSpPr>
          <p:grpSpPr>
            <a:xfrm>
              <a:off x="1835696" y="4005112"/>
              <a:ext cx="6048672" cy="2232200"/>
              <a:chOff x="1835696" y="4005112"/>
              <a:chExt cx="6048672" cy="22322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411760" y="4149080"/>
                <a:ext cx="5472608" cy="1449452"/>
                <a:chOff x="2411760" y="3429000"/>
                <a:chExt cx="5472608" cy="1449452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2411760" y="4077072"/>
                  <a:ext cx="5040560" cy="396044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2483768" y="447311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A</a:t>
                  </a:r>
                  <a:endParaRPr lang="en-IN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092280" y="4509120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dirty="0" smtClean="0"/>
                    <a:t>B</a:t>
                  </a:r>
                  <a:endParaRPr lang="en-IN" dirty="0"/>
                </a:p>
              </p:txBody>
            </p: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7452320" y="3429000"/>
                  <a:ext cx="0" cy="64807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7524328" y="3429000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IN" sz="2400" b="1" dirty="0" smtClean="0"/>
                    <a:t>P</a:t>
                  </a:r>
                  <a:endParaRPr lang="en-IN" sz="2400" b="1" dirty="0"/>
                </a:p>
              </p:txBody>
            </p:sp>
          </p:grp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 flipV="1">
                <a:off x="2416522" y="5246712"/>
                <a:ext cx="0" cy="9906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2" name="Arc 6"/>
              <p:cNvSpPr>
                <a:spLocks/>
              </p:cNvSpPr>
              <p:nvPr/>
            </p:nvSpPr>
            <p:spPr bwMode="auto">
              <a:xfrm>
                <a:off x="2411760" y="4209256"/>
                <a:ext cx="798512" cy="1524000"/>
              </a:xfrm>
              <a:custGeom>
                <a:avLst/>
                <a:gdLst>
                  <a:gd name="G0" fmla="+- 1034 0 0"/>
                  <a:gd name="G1" fmla="+- 21600 0 0"/>
                  <a:gd name="G2" fmla="+- 21600 0 0"/>
                  <a:gd name="T0" fmla="*/ 0 w 22634"/>
                  <a:gd name="T1" fmla="*/ 25 h 43200"/>
                  <a:gd name="T2" fmla="*/ 629 w 22634"/>
                  <a:gd name="T3" fmla="*/ 43196 h 43200"/>
                  <a:gd name="T4" fmla="*/ 1034 w 22634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634" h="43200" fill="none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</a:path>
                  <a:path w="22634" h="43200" stroke="0" extrusionOk="0">
                    <a:moveTo>
                      <a:pt x="-1" y="24"/>
                    </a:moveTo>
                    <a:cubicBezTo>
                      <a:pt x="344" y="8"/>
                      <a:pt x="689" y="-1"/>
                      <a:pt x="1034" y="0"/>
                    </a:cubicBezTo>
                    <a:cubicBezTo>
                      <a:pt x="12963" y="0"/>
                      <a:pt x="22634" y="9670"/>
                      <a:pt x="22634" y="21600"/>
                    </a:cubicBezTo>
                    <a:cubicBezTo>
                      <a:pt x="22634" y="33529"/>
                      <a:pt x="12963" y="43200"/>
                      <a:pt x="1034" y="43200"/>
                    </a:cubicBezTo>
                    <a:cubicBezTo>
                      <a:pt x="898" y="43200"/>
                      <a:pt x="763" y="43198"/>
                      <a:pt x="628" y="43196"/>
                    </a:cubicBezTo>
                    <a:lnTo>
                      <a:pt x="1034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907704" y="5559623"/>
                <a:ext cx="54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R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835696" y="4005112"/>
                <a:ext cx="576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400" b="1" dirty="0" smtClean="0"/>
                  <a:t>M</a:t>
                </a:r>
                <a:r>
                  <a:rPr lang="en-IN" sz="2400" b="1" baseline="-25000" dirty="0" smtClean="0"/>
                  <a:t>A</a:t>
                </a:r>
                <a:endParaRPr lang="en-IN" sz="2400" b="1" baseline="-25000" dirty="0"/>
              </a:p>
            </p:txBody>
          </p:sp>
        </p:grp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425408" y="3501008"/>
              <a:ext cx="0" cy="14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rot="5400000" flipV="1">
              <a:off x="5111760" y="2313176"/>
              <a:ext cx="0" cy="54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11760" y="3573016"/>
              <a:ext cx="720000" cy="432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12360" y="47971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0" y="3818705"/>
              <a:ext cx="3744416" cy="1779827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4570338" y="5174656"/>
              <a:ext cx="0" cy="990600"/>
            </a:xfrm>
            <a:prstGeom prst="line">
              <a:avLst/>
            </a:prstGeom>
            <a:noFill/>
            <a:ln w="762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>
              <a:off x="4565576" y="4137200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1520" y="5487567"/>
              <a:ext cx="54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V</a:t>
              </a:r>
              <a:endParaRPr lang="en-IN" sz="24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9512" y="3933056"/>
              <a:ext cx="57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/>
                <a:t>M</a:t>
              </a:r>
              <a:endParaRPr lang="en-IN" sz="2400" b="1" baseline="-25000" dirty="0"/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23259"/>
              </p:ext>
            </p:extLst>
          </p:nvPr>
        </p:nvGraphicFramePr>
        <p:xfrm>
          <a:off x="2987824" y="1124744"/>
          <a:ext cx="56769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3" imgW="1892160" imgH="838080" progId="Equation.DSMT4">
                  <p:embed/>
                </p:oleObj>
              </mc:Choice>
              <mc:Fallback>
                <p:oleObj name="Equation" r:id="rId3" imgW="1892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124744"/>
                        <a:ext cx="56769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59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C3AE3F8-5AA5-4281-81DB-7DE89DD97B24}"/>
</file>

<file path=customXml/itemProps2.xml><?xml version="1.0" encoding="utf-8"?>
<ds:datastoreItem xmlns:ds="http://schemas.openxmlformats.org/officeDocument/2006/customXml" ds:itemID="{54FED733-7007-4682-9EC1-7C614D2CD31E}"/>
</file>

<file path=customXml/itemProps3.xml><?xml version="1.0" encoding="utf-8"?>
<ds:datastoreItem xmlns:ds="http://schemas.openxmlformats.org/officeDocument/2006/customXml" ds:itemID="{772BF065-424E-492A-B7DE-F503593E004D}"/>
</file>

<file path=docProps/app.xml><?xml version="1.0" encoding="utf-8"?>
<Properties xmlns="http://schemas.openxmlformats.org/officeDocument/2006/extended-properties" xmlns:vt="http://schemas.openxmlformats.org/officeDocument/2006/docPropsVTypes">
  <TotalTime>1312</TotalTime>
  <Words>1705</Words>
  <Application>Microsoft Office PowerPoint</Application>
  <PresentationFormat>On-screen Show (4:3)</PresentationFormat>
  <Paragraphs>507</Paragraphs>
  <Slides>4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Office Theme</vt:lpstr>
      <vt:lpstr>Equation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Cantilever with point load at free en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uniformly distributed load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  <vt:lpstr>Simply supported beam with point load in the midd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flection of Beams</dc:title>
  <dc:creator>Windows User</dc:creator>
  <cp:lastModifiedBy>Windows User</cp:lastModifiedBy>
  <cp:revision>73</cp:revision>
  <dcterms:created xsi:type="dcterms:W3CDTF">2020-09-11T10:43:33Z</dcterms:created>
  <dcterms:modified xsi:type="dcterms:W3CDTF">2020-09-13T22:3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